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B757B" w:rsidRDefault="007B757B" w:rsidP="007B757B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Муниципальное образовательное учреждение </w:t>
      </w:r>
    </w:p>
    <w:tbl>
      <w:tblPr>
        <w:tblpPr w:leftFromText="180" w:rightFromText="180" w:vertAnchor="text" w:horzAnchor="margin" w:tblpXSpec="center" w:tblpY="997"/>
        <w:tblW w:w="1088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231"/>
        <w:gridCol w:w="3264"/>
        <w:gridCol w:w="4386"/>
      </w:tblGrid>
      <w:tr w:rsidR="007B757B" w:rsidTr="008A053B">
        <w:trPr>
          <w:trHeight w:val="4078"/>
        </w:trPr>
        <w:tc>
          <w:tcPr>
            <w:tcW w:w="32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B757B" w:rsidRDefault="007B757B" w:rsidP="008A053B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«Согласовано»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ководитель МО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u w:val="single"/>
              </w:rPr>
              <w:t>___________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/Зеткина Г. Н./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(подпись)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7B757B" w:rsidRDefault="007B757B" w:rsidP="008A053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токол №</w:t>
            </w:r>
          </w:p>
          <w:p w:rsidR="007B757B" w:rsidRDefault="007B757B" w:rsidP="008A053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т « </w:t>
            </w:r>
            <w:r>
              <w:rPr>
                <w:rFonts w:ascii="Times New Roman" w:hAnsi="Times New Roman"/>
                <w:sz w:val="24"/>
                <w:szCs w:val="24"/>
                <w:u w:val="single"/>
              </w:rPr>
              <w:t xml:space="preserve">   </w:t>
            </w:r>
            <w:r w:rsidR="00B968D5">
              <w:rPr>
                <w:rFonts w:ascii="Times New Roman" w:hAnsi="Times New Roman"/>
                <w:sz w:val="24"/>
                <w:szCs w:val="24"/>
                <w:u w:val="single"/>
              </w:rPr>
              <w:t xml:space="preserve">                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» </w:t>
            </w:r>
            <w:r w:rsidR="00B968D5">
              <w:rPr>
                <w:rFonts w:ascii="Times New Roman" w:hAnsi="Times New Roman"/>
                <w:sz w:val="24"/>
                <w:szCs w:val="24"/>
              </w:rPr>
              <w:t xml:space="preserve"> 20</w:t>
            </w:r>
            <w:r w:rsidR="002C23D1">
              <w:rPr>
                <w:rFonts w:ascii="Times New Roman" w:hAnsi="Times New Roman"/>
                <w:sz w:val="24"/>
                <w:szCs w:val="24"/>
                <w:lang w:val="en-US"/>
              </w:rPr>
              <w:t>20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г.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  <w:u w:val="single"/>
              </w:rPr>
            </w:pPr>
          </w:p>
        </w:tc>
        <w:tc>
          <w:tcPr>
            <w:tcW w:w="32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B757B" w:rsidRDefault="007B757B" w:rsidP="008A053B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«Согласовано»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7B757B" w:rsidRDefault="007B757B" w:rsidP="008A053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меститель директора  по УВР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_________  /Зеткина Г. Н./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подпись)</w:t>
            </w:r>
          </w:p>
          <w:p w:rsidR="007B757B" w:rsidRDefault="007B757B" w:rsidP="008A053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7B757B" w:rsidRDefault="007B757B" w:rsidP="007A098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«</w:t>
            </w:r>
            <w:r>
              <w:rPr>
                <w:rFonts w:ascii="Times New Roman" w:hAnsi="Times New Roman"/>
                <w:sz w:val="24"/>
                <w:szCs w:val="24"/>
                <w:u w:val="single"/>
              </w:rPr>
              <w:t xml:space="preserve">    </w:t>
            </w:r>
            <w:r w:rsidR="007A098C">
              <w:rPr>
                <w:rFonts w:ascii="Times New Roman" w:hAnsi="Times New Roman"/>
                <w:sz w:val="24"/>
                <w:szCs w:val="24"/>
                <w:u w:val="single"/>
              </w:rPr>
              <w:t xml:space="preserve">                          </w:t>
            </w:r>
            <w:r>
              <w:rPr>
                <w:rFonts w:ascii="Times New Roman" w:hAnsi="Times New Roman"/>
                <w:sz w:val="24"/>
                <w:szCs w:val="24"/>
              </w:rPr>
              <w:t>»</w:t>
            </w:r>
            <w:r w:rsidR="007A098C">
              <w:rPr>
                <w:rFonts w:ascii="Times New Roman" w:hAnsi="Times New Roman"/>
                <w:sz w:val="24"/>
                <w:szCs w:val="24"/>
              </w:rPr>
              <w:t xml:space="preserve"> 20</w:t>
            </w:r>
            <w:r w:rsidR="002C23D1">
              <w:rPr>
                <w:rFonts w:ascii="Times New Roman" w:hAnsi="Times New Roman"/>
                <w:sz w:val="24"/>
                <w:szCs w:val="24"/>
                <w:lang w:val="en-US"/>
              </w:rPr>
              <w:t>20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г.</w:t>
            </w:r>
          </w:p>
        </w:tc>
        <w:tc>
          <w:tcPr>
            <w:tcW w:w="4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B757B" w:rsidRDefault="007B757B" w:rsidP="008A053B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«Утверждаю»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иректор МОУ Хмельниковская  СОШ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___________ /Мироненко Т. В./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(подпись)</w:t>
            </w:r>
          </w:p>
          <w:p w:rsidR="007B757B" w:rsidRDefault="007B757B" w:rsidP="008A053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риказ по школе № </w:t>
            </w:r>
          </w:p>
          <w:p w:rsidR="007B757B" w:rsidRDefault="007B757B" w:rsidP="008A053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т «</w:t>
            </w:r>
            <w:r>
              <w:rPr>
                <w:rFonts w:ascii="Times New Roman" w:hAnsi="Times New Roman"/>
                <w:sz w:val="24"/>
                <w:szCs w:val="24"/>
                <w:u w:val="single"/>
              </w:rPr>
              <w:t xml:space="preserve">    </w:t>
            </w:r>
            <w:r w:rsidR="007A098C">
              <w:rPr>
                <w:rFonts w:ascii="Times New Roman" w:hAnsi="Times New Roman"/>
                <w:sz w:val="24"/>
                <w:szCs w:val="24"/>
                <w:u w:val="single"/>
              </w:rPr>
              <w:t xml:space="preserve">                           </w:t>
            </w:r>
            <w:r>
              <w:rPr>
                <w:rFonts w:ascii="Times New Roman" w:hAnsi="Times New Roman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»  </w:t>
            </w:r>
            <w:r w:rsidR="007A098C">
              <w:rPr>
                <w:rFonts w:ascii="Times New Roman" w:hAnsi="Times New Roman"/>
                <w:sz w:val="24"/>
                <w:szCs w:val="24"/>
              </w:rPr>
              <w:t>20</w:t>
            </w:r>
            <w:r w:rsidR="002C23D1" w:rsidRPr="002C23D1">
              <w:rPr>
                <w:rFonts w:ascii="Times New Roman" w:hAnsi="Times New Roman"/>
                <w:sz w:val="24"/>
                <w:szCs w:val="24"/>
              </w:rPr>
              <w:t>20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г.</w:t>
            </w:r>
          </w:p>
          <w:p w:rsidR="007B757B" w:rsidRDefault="007B757B" w:rsidP="008A053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7B757B" w:rsidRDefault="007B757B" w:rsidP="007B757B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Хмельниковская СОШ </w:t>
      </w:r>
    </w:p>
    <w:p w:rsidR="007B757B" w:rsidRDefault="007B757B" w:rsidP="007B757B">
      <w:pPr>
        <w:jc w:val="center"/>
        <w:rPr>
          <w:rFonts w:ascii="Times New Roman" w:hAnsi="Times New Roman"/>
          <w:b/>
          <w:sz w:val="24"/>
          <w:szCs w:val="24"/>
        </w:rPr>
      </w:pPr>
    </w:p>
    <w:p w:rsidR="007B757B" w:rsidRDefault="007B757B" w:rsidP="007B757B">
      <w:pPr>
        <w:jc w:val="center"/>
        <w:rPr>
          <w:rFonts w:ascii="Times New Roman" w:hAnsi="Times New Roman"/>
          <w:sz w:val="24"/>
          <w:szCs w:val="24"/>
        </w:rPr>
      </w:pPr>
    </w:p>
    <w:p w:rsidR="007B757B" w:rsidRDefault="007B757B" w:rsidP="007B757B">
      <w:pPr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t>Рабочая программа</w:t>
      </w:r>
    </w:p>
    <w:p w:rsidR="007B757B" w:rsidRDefault="007B757B" w:rsidP="007B757B">
      <w:pPr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t>по алгебре</w:t>
      </w:r>
    </w:p>
    <w:p w:rsidR="007B757B" w:rsidRDefault="007B757B" w:rsidP="007B757B">
      <w:pPr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t xml:space="preserve">для </w:t>
      </w:r>
      <w:r w:rsidR="00726ACD">
        <w:rPr>
          <w:rFonts w:ascii="Times New Roman" w:hAnsi="Times New Roman"/>
          <w:sz w:val="36"/>
          <w:szCs w:val="36"/>
        </w:rPr>
        <w:t>9</w:t>
      </w:r>
      <w:r>
        <w:rPr>
          <w:rFonts w:ascii="Times New Roman" w:hAnsi="Times New Roman"/>
          <w:b/>
          <w:sz w:val="36"/>
          <w:szCs w:val="36"/>
        </w:rPr>
        <w:t xml:space="preserve"> класса основного общего образования</w:t>
      </w:r>
    </w:p>
    <w:p w:rsidR="007B757B" w:rsidRDefault="007B757B" w:rsidP="007B757B">
      <w:pPr>
        <w:jc w:val="center"/>
        <w:rPr>
          <w:rFonts w:ascii="Times New Roman" w:hAnsi="Times New Roman"/>
          <w:b/>
          <w:sz w:val="24"/>
          <w:szCs w:val="24"/>
        </w:rPr>
      </w:pPr>
    </w:p>
    <w:p w:rsidR="007B757B" w:rsidRDefault="007B757B" w:rsidP="007B757B">
      <w:pPr>
        <w:jc w:val="center"/>
        <w:rPr>
          <w:rFonts w:ascii="Times New Roman" w:hAnsi="Times New Roman"/>
          <w:b/>
          <w:sz w:val="24"/>
          <w:szCs w:val="24"/>
        </w:rPr>
      </w:pPr>
    </w:p>
    <w:p w:rsidR="007B757B" w:rsidRDefault="007B757B" w:rsidP="007B757B">
      <w:pPr>
        <w:jc w:val="center"/>
        <w:rPr>
          <w:rFonts w:ascii="Times New Roman" w:hAnsi="Times New Roman"/>
          <w:b/>
          <w:sz w:val="24"/>
          <w:szCs w:val="24"/>
        </w:rPr>
      </w:pPr>
    </w:p>
    <w:p w:rsidR="007B757B" w:rsidRDefault="007B757B" w:rsidP="002C23D1">
      <w:pPr>
        <w:ind w:left="4248" w:firstLine="708"/>
        <w:jc w:val="right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Учите</w:t>
      </w:r>
      <w:bookmarkStart w:id="0" w:name="_GoBack"/>
      <w:bookmarkEnd w:id="0"/>
      <w:r>
        <w:rPr>
          <w:rFonts w:ascii="Times New Roman" w:hAnsi="Times New Roman"/>
          <w:b/>
          <w:sz w:val="28"/>
          <w:szCs w:val="28"/>
        </w:rPr>
        <w:t xml:space="preserve">ль математики </w:t>
      </w:r>
    </w:p>
    <w:p w:rsidR="007B757B" w:rsidRPr="002C23D1" w:rsidRDefault="002C23D1" w:rsidP="002C23D1">
      <w:pPr>
        <w:ind w:left="4248" w:firstLine="708"/>
        <w:jc w:val="right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Болтарева В.И.</w:t>
      </w:r>
    </w:p>
    <w:p w:rsidR="007B757B" w:rsidRDefault="007B757B" w:rsidP="007B757B">
      <w:pPr>
        <w:ind w:left="4248" w:firstLine="708"/>
        <w:jc w:val="center"/>
        <w:rPr>
          <w:rFonts w:ascii="Times New Roman" w:hAnsi="Times New Roman"/>
          <w:b/>
          <w:sz w:val="28"/>
          <w:szCs w:val="28"/>
        </w:rPr>
      </w:pPr>
    </w:p>
    <w:p w:rsidR="007B757B" w:rsidRDefault="007B757B" w:rsidP="007B757B">
      <w:pPr>
        <w:ind w:left="4248" w:firstLine="708"/>
        <w:jc w:val="center"/>
        <w:rPr>
          <w:rFonts w:ascii="Times New Roman" w:hAnsi="Times New Roman"/>
          <w:b/>
          <w:sz w:val="28"/>
          <w:szCs w:val="28"/>
        </w:rPr>
      </w:pPr>
    </w:p>
    <w:p w:rsidR="007B757B" w:rsidRDefault="007B757B" w:rsidP="007B757B">
      <w:pPr>
        <w:ind w:left="4248" w:firstLine="708"/>
        <w:rPr>
          <w:rFonts w:ascii="Times New Roman" w:hAnsi="Times New Roman"/>
          <w:b/>
          <w:sz w:val="28"/>
          <w:szCs w:val="28"/>
        </w:rPr>
      </w:pPr>
    </w:p>
    <w:p w:rsidR="007B757B" w:rsidRDefault="007B757B" w:rsidP="007B757B">
      <w:pPr>
        <w:ind w:left="4248" w:firstLine="708"/>
        <w:jc w:val="center"/>
        <w:rPr>
          <w:rFonts w:ascii="Times New Roman" w:hAnsi="Times New Roman"/>
          <w:b/>
          <w:sz w:val="28"/>
          <w:szCs w:val="28"/>
        </w:rPr>
      </w:pPr>
    </w:p>
    <w:p w:rsidR="007B757B" w:rsidRDefault="007B757B" w:rsidP="007B757B">
      <w:pPr>
        <w:ind w:left="4248" w:firstLine="708"/>
        <w:jc w:val="center"/>
        <w:rPr>
          <w:rFonts w:ascii="Times New Roman" w:hAnsi="Times New Roman"/>
          <w:b/>
          <w:sz w:val="28"/>
          <w:szCs w:val="28"/>
        </w:rPr>
      </w:pPr>
    </w:p>
    <w:p w:rsidR="007B757B" w:rsidRDefault="007A098C" w:rsidP="007A098C">
      <w:pPr>
        <w:tabs>
          <w:tab w:val="left" w:pos="4253"/>
        </w:tabs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                                                    20</w:t>
      </w:r>
      <w:r w:rsidR="002C23D1">
        <w:rPr>
          <w:rFonts w:ascii="Times New Roman" w:hAnsi="Times New Roman"/>
          <w:b/>
          <w:sz w:val="28"/>
          <w:szCs w:val="28"/>
        </w:rPr>
        <w:t>20</w:t>
      </w:r>
      <w:r>
        <w:rPr>
          <w:rFonts w:ascii="Times New Roman" w:hAnsi="Times New Roman"/>
          <w:b/>
          <w:sz w:val="28"/>
          <w:szCs w:val="28"/>
        </w:rPr>
        <w:t xml:space="preserve"> - 202</w:t>
      </w:r>
      <w:r w:rsidR="002C23D1">
        <w:rPr>
          <w:rFonts w:ascii="Times New Roman" w:hAnsi="Times New Roman"/>
          <w:b/>
          <w:sz w:val="28"/>
          <w:szCs w:val="28"/>
        </w:rPr>
        <w:t>1</w:t>
      </w:r>
      <w:r w:rsidR="007B757B">
        <w:rPr>
          <w:rFonts w:ascii="Times New Roman" w:hAnsi="Times New Roman"/>
          <w:b/>
          <w:sz w:val="28"/>
          <w:szCs w:val="28"/>
        </w:rPr>
        <w:t xml:space="preserve"> уч. год.</w:t>
      </w:r>
    </w:p>
    <w:p w:rsidR="007B757B" w:rsidRDefault="007B757B" w:rsidP="007B757B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37C47" w:rsidRPr="00C7797A" w:rsidRDefault="00E37C47" w:rsidP="00E37C47">
      <w:pPr>
        <w:jc w:val="center"/>
        <w:rPr>
          <w:rFonts w:ascii="Times New Roman" w:hAnsi="Times New Roman" w:cs="Times New Roman"/>
        </w:rPr>
      </w:pPr>
      <w:r w:rsidRPr="00C7797A">
        <w:rPr>
          <w:rFonts w:ascii="Times New Roman" w:hAnsi="Times New Roman" w:cs="Times New Roman"/>
          <w:b/>
          <w:sz w:val="24"/>
          <w:szCs w:val="24"/>
        </w:rPr>
        <w:lastRenderedPageBreak/>
        <w:t>ПОЯСНИТЕЛЬНАЯ ЗАПИСКА</w:t>
      </w:r>
    </w:p>
    <w:p w:rsidR="00E37C47" w:rsidRPr="001C7D60" w:rsidRDefault="00E37C47" w:rsidP="00E37C47">
      <w:pPr>
        <w:spacing w:after="0"/>
        <w:ind w:firstLine="709"/>
        <w:jc w:val="both"/>
        <w:rPr>
          <w:rFonts w:ascii="Times New Roman" w:hAnsi="Times New Roman"/>
          <w:b/>
        </w:rPr>
      </w:pPr>
      <w:r w:rsidRPr="001C7D60">
        <w:rPr>
          <w:rFonts w:ascii="Times New Roman" w:hAnsi="Times New Roman" w:cs="Times New Roman"/>
        </w:rPr>
        <w:t xml:space="preserve">  </w:t>
      </w:r>
      <w:r w:rsidRPr="001C7D60">
        <w:rPr>
          <w:rFonts w:ascii="Times New Roman" w:hAnsi="Times New Roman"/>
          <w:b/>
        </w:rPr>
        <w:t>Рабочая про</w:t>
      </w:r>
      <w:r w:rsidR="00726ACD">
        <w:rPr>
          <w:rFonts w:ascii="Times New Roman" w:hAnsi="Times New Roman"/>
          <w:b/>
        </w:rPr>
        <w:t>грамма по алгебре для учащихся 9</w:t>
      </w:r>
      <w:r w:rsidRPr="001C7D60">
        <w:rPr>
          <w:rFonts w:ascii="Times New Roman" w:hAnsi="Times New Roman"/>
          <w:b/>
        </w:rPr>
        <w:t xml:space="preserve"> класса составлена на основе следующих нормативных документов и методических материалов:</w:t>
      </w:r>
    </w:p>
    <w:p w:rsidR="00E37C47" w:rsidRPr="003A7115" w:rsidRDefault="00E37C47" w:rsidP="00E37C47">
      <w:pPr>
        <w:spacing w:after="0"/>
        <w:ind w:firstLine="709"/>
        <w:jc w:val="both"/>
        <w:rPr>
          <w:rFonts w:ascii="Times New Roman" w:hAnsi="Times New Roman"/>
          <w:b/>
        </w:rPr>
      </w:pPr>
    </w:p>
    <w:p w:rsidR="003A7115" w:rsidRPr="003A7115" w:rsidRDefault="003A7115" w:rsidP="002C23D1">
      <w:pPr>
        <w:numPr>
          <w:ilvl w:val="0"/>
          <w:numId w:val="14"/>
        </w:numPr>
        <w:tabs>
          <w:tab w:val="left" w:pos="540"/>
          <w:tab w:val="left" w:pos="567"/>
          <w:tab w:val="left" w:pos="1134"/>
        </w:tabs>
        <w:spacing w:after="0" w:line="240" w:lineRule="auto"/>
        <w:ind w:left="1134"/>
        <w:jc w:val="both"/>
        <w:rPr>
          <w:rFonts w:ascii="Times New Roman" w:hAnsi="Times New Roman" w:cs="Times New Roman"/>
        </w:rPr>
      </w:pPr>
      <w:bookmarkStart w:id="1" w:name="_Ref486956345"/>
      <w:r w:rsidRPr="003A7115">
        <w:rPr>
          <w:rFonts w:ascii="Times New Roman" w:hAnsi="Times New Roman" w:cs="Times New Roman"/>
        </w:rPr>
        <w:t>Федеральный государственный образовательный стандарт среднего общего образования (утвержден приказом Минобрнауки России № 413 от 17 мая 2012 года) с изменениями и дополнениями от с изменениями и дополнениями от: 29 декабря 2014 г., 31 декабря 2015 г.</w:t>
      </w:r>
      <w:bookmarkEnd w:id="1"/>
    </w:p>
    <w:p w:rsidR="00E37C47" w:rsidRPr="001C7D60" w:rsidRDefault="00E37C47" w:rsidP="00E37C47">
      <w:pPr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069"/>
        <w:jc w:val="both"/>
        <w:rPr>
          <w:rFonts w:ascii="Times New Roman" w:hAnsi="Times New Roman"/>
        </w:rPr>
      </w:pPr>
      <w:r w:rsidRPr="001C7D60">
        <w:rPr>
          <w:rFonts w:ascii="Times New Roman" w:hAnsi="Times New Roman"/>
        </w:rPr>
        <w:t>Примерные программы по учебным предметам. Математика. 5-9 классы: проект. – 3-е изд., перераб. – М.: Просвещение, 2011. – 64 с. – (Стандарты второго поколения).</w:t>
      </w:r>
    </w:p>
    <w:p w:rsidR="00E37C47" w:rsidRPr="001C7D60" w:rsidRDefault="00E37C47" w:rsidP="00E37C47">
      <w:pPr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069"/>
        <w:jc w:val="both"/>
        <w:rPr>
          <w:rFonts w:ascii="Times New Roman" w:hAnsi="Times New Roman"/>
        </w:rPr>
      </w:pPr>
      <w:r w:rsidRPr="001C7D60">
        <w:rPr>
          <w:rFonts w:ascii="Times New Roman" w:hAnsi="Times New Roman"/>
        </w:rPr>
        <w:t>Примерная основная образовательная программа образовательного учреждения. Основная школа / Сост. Е.С.Савинов. – М.: Просвещение, 2011. –342 с. – (Стандарты второго поколения).</w:t>
      </w:r>
    </w:p>
    <w:p w:rsidR="00E37C47" w:rsidRPr="001C7D60" w:rsidRDefault="00E37C47" w:rsidP="00E37C47">
      <w:pPr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069"/>
        <w:jc w:val="both"/>
        <w:rPr>
          <w:rFonts w:ascii="Times New Roman" w:hAnsi="Times New Roman"/>
        </w:rPr>
      </w:pPr>
      <w:r w:rsidRPr="001C7D60">
        <w:rPr>
          <w:rFonts w:ascii="Times New Roman" w:hAnsi="Times New Roman"/>
        </w:rPr>
        <w:t>Основная образовательная программа основного общего образования  МОУ Хмельниковская СОШ.</w:t>
      </w:r>
      <w:bookmarkStart w:id="2" w:name="_Ref454795985"/>
    </w:p>
    <w:p w:rsidR="00E37C47" w:rsidRPr="001C7D60" w:rsidRDefault="00E37C47" w:rsidP="00E37C47">
      <w:pPr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069"/>
        <w:jc w:val="both"/>
        <w:rPr>
          <w:rFonts w:ascii="Times New Roman" w:hAnsi="Times New Roman"/>
        </w:rPr>
      </w:pPr>
      <w:r w:rsidRPr="001C7D60">
        <w:rPr>
          <w:rFonts w:ascii="Times New Roman" w:hAnsi="Times New Roman" w:cs="Times New Roman"/>
        </w:rPr>
        <w:t>Приказ Министерства образования и науки РФ «О внесении изменений в федеральный перечень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, утвержденный приказом Министерства образования и науки Российской Федерации от 31 марта 2014 г. № 253»</w:t>
      </w:r>
      <w:bookmarkEnd w:id="2"/>
      <w:r w:rsidRPr="001C7D60">
        <w:rPr>
          <w:rFonts w:ascii="Times New Roman" w:hAnsi="Times New Roman" w:cs="Times New Roman"/>
        </w:rPr>
        <w:t>от 26 января 2016 г. № 38.</w:t>
      </w:r>
    </w:p>
    <w:p w:rsidR="00E37C47" w:rsidRPr="001C7D60" w:rsidRDefault="00E37C47" w:rsidP="00E37C47">
      <w:pPr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069"/>
        <w:jc w:val="both"/>
        <w:rPr>
          <w:rFonts w:ascii="Times New Roman" w:hAnsi="Times New Roman"/>
        </w:rPr>
      </w:pPr>
      <w:r>
        <w:rPr>
          <w:rFonts w:ascii="Times New Roman" w:hAnsi="Times New Roman"/>
          <w:bCs/>
        </w:rPr>
        <w:t>Методические письма</w:t>
      </w:r>
      <w:r w:rsidRPr="001C7D60">
        <w:rPr>
          <w:rFonts w:ascii="Times New Roman" w:hAnsi="Times New Roman"/>
          <w:bCs/>
        </w:rPr>
        <w:t xml:space="preserve"> о преподавании учебного предмета «Математика» </w:t>
      </w:r>
      <w:r w:rsidRPr="001C7D60">
        <w:rPr>
          <w:rFonts w:ascii="Times New Roman" w:hAnsi="Times New Roman"/>
          <w:bCs/>
        </w:rPr>
        <w:br/>
        <w:t>в общеобразовательных учрежд</w:t>
      </w:r>
      <w:r w:rsidR="007B757B">
        <w:rPr>
          <w:rFonts w:ascii="Times New Roman" w:hAnsi="Times New Roman"/>
          <w:bCs/>
        </w:rPr>
        <w:t>ениях Ярославской области в 2015 / 2016</w:t>
      </w:r>
      <w:r w:rsidRPr="001C7D60">
        <w:rPr>
          <w:rFonts w:ascii="Times New Roman" w:hAnsi="Times New Roman"/>
          <w:bCs/>
        </w:rPr>
        <w:t xml:space="preserve"> уч.г.</w:t>
      </w:r>
      <w:r w:rsidR="00726ACD">
        <w:rPr>
          <w:rFonts w:ascii="Times New Roman" w:hAnsi="Times New Roman"/>
          <w:bCs/>
        </w:rPr>
        <w:t>, в 2018 /2019</w:t>
      </w:r>
      <w:r w:rsidR="007A098C">
        <w:rPr>
          <w:rFonts w:ascii="Times New Roman" w:hAnsi="Times New Roman"/>
          <w:bCs/>
        </w:rPr>
        <w:t>, 2019- 2020</w:t>
      </w:r>
      <w:r>
        <w:rPr>
          <w:rFonts w:ascii="Times New Roman" w:hAnsi="Times New Roman"/>
          <w:bCs/>
        </w:rPr>
        <w:t xml:space="preserve"> уч.г.</w:t>
      </w:r>
    </w:p>
    <w:p w:rsidR="00E37C47" w:rsidRPr="001C7D60" w:rsidRDefault="00E37C47" w:rsidP="00E37C47">
      <w:pPr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069"/>
        <w:jc w:val="both"/>
        <w:rPr>
          <w:rFonts w:ascii="Times New Roman" w:hAnsi="Times New Roman"/>
        </w:rPr>
      </w:pPr>
      <w:r w:rsidRPr="001C7D60">
        <w:rPr>
          <w:rFonts w:ascii="Times New Roman" w:hAnsi="Times New Roman"/>
        </w:rPr>
        <w:t xml:space="preserve">Алгебра. Сборник рабочих программ. 7 - 9 классы: пособие для учителей общеобразовательных организаций / сост.  Т. А. Бурмистрова. – 2-е изд., доп. – М.: Просвещение, 2014. </w:t>
      </w:r>
    </w:p>
    <w:p w:rsidR="00E37C47" w:rsidRPr="001C7D60" w:rsidRDefault="00E37C47" w:rsidP="00E37C47">
      <w:pPr>
        <w:spacing w:after="0"/>
        <w:jc w:val="both"/>
        <w:rPr>
          <w:rFonts w:ascii="Times New Roman" w:hAnsi="Times New Roman" w:cs="Times New Roman"/>
        </w:rPr>
      </w:pPr>
    </w:p>
    <w:p w:rsidR="00E37C47" w:rsidRPr="001C7D60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1C7D60">
        <w:rPr>
          <w:rFonts w:ascii="Times New Roman" w:hAnsi="Times New Roman" w:cs="Times New Roman"/>
        </w:rPr>
        <w:t xml:space="preserve">     Сознательное овладение учащимися системой алгебраических знаний и умений необходимо в повседневной жизни для изучения смежных дисциплин и продолжения образования.</w:t>
      </w:r>
    </w:p>
    <w:p w:rsidR="00E37C47" w:rsidRPr="001C7D60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1C7D60">
        <w:rPr>
          <w:rFonts w:ascii="Times New Roman" w:hAnsi="Times New Roman" w:cs="Times New Roman"/>
        </w:rPr>
        <w:t xml:space="preserve">     Практическая значимость школьного курса алгебры обусловлена тем, что её объектом являются количественные отношения действительного мира. Математическая подготовка необходима для понимания принципов устройства и использования современной техники, восприятия научных и технических понятий и идей. Математика является языком науки и техники. С её помощью моделируются и изучаются явления и процессы, происходящие в природе. </w:t>
      </w:r>
    </w:p>
    <w:p w:rsidR="00E37C47" w:rsidRPr="001C7D60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1C7D60">
        <w:rPr>
          <w:rFonts w:ascii="Times New Roman" w:hAnsi="Times New Roman" w:cs="Times New Roman"/>
        </w:rPr>
        <w:t xml:space="preserve">    Требуя от учащихся умственных и волевых усилий, концентрации внимания, активности развитого воображения, алгебра развивает нравственные черты личности (настойчивость, целеустремлённость, творческую активность, самостоятельность, ответственность, трудолюбие, дисциплину и критичность мышления) и умение аргументировано отстаивать свои взгляды и убеждения, а также способность принимать самостоятельные решения. </w:t>
      </w:r>
    </w:p>
    <w:p w:rsidR="00E37C47" w:rsidRPr="001C7D60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1C7D60">
        <w:rPr>
          <w:rFonts w:ascii="Times New Roman" w:hAnsi="Times New Roman" w:cs="Times New Roman"/>
        </w:rPr>
        <w:t xml:space="preserve">     Изучение алгебры позволяет формировать умения и навыки умственного труда — планирование своей работы, поиск рациональных путей её выполнения, критическую оценку результатов. В процессе изучения алгебры школьники должны научиться излагать свои мысли ясно и исчерпывающе, лаконично и ёмко, приобрести навыки чёткого, аккуратного и грамотного выполнения математических записей. </w:t>
      </w:r>
    </w:p>
    <w:p w:rsidR="00E37C47" w:rsidRPr="001C7D60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1C7D60">
        <w:rPr>
          <w:rFonts w:ascii="Times New Roman" w:hAnsi="Times New Roman" w:cs="Times New Roman"/>
        </w:rPr>
        <w:t xml:space="preserve">     Важнейшей задачей школьного курса алгебры является развитие логического мышления учащихся.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, приводить чёткие определения, развивают логическую интуицию, кратко и наглядно раскрывают механизм логических построений и учат их применению. Тем самым алгебра занимает одно из ведущих мест в формировании научно-теоретического мышления школьников. Раскрывая внутреннюю гармонию математики, формируя понимание красоты и изящества математических рассуждений, алгебра вносит значительный вклад в эстетическое воспитание учащихся.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2F42D6" w:rsidRDefault="002F42D6" w:rsidP="00E37C4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2D2">
        <w:rPr>
          <w:rFonts w:ascii="Times New Roman" w:hAnsi="Times New Roman" w:cs="Times New Roman"/>
          <w:b/>
          <w:sz w:val="24"/>
          <w:szCs w:val="24"/>
        </w:rPr>
        <w:t>МЕСТО ПРЕДМЕТА В УЧЕБНОМ ПЛАНЕ</w:t>
      </w:r>
    </w:p>
    <w:p w:rsidR="00E37C47" w:rsidRPr="00DD32D2" w:rsidRDefault="00E37C47" w:rsidP="00E37C4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Учебный </w:t>
      </w:r>
      <w:r w:rsidR="007A098C" w:rsidRPr="00BE1B76">
        <w:rPr>
          <w:rFonts w:ascii="Times New Roman" w:hAnsi="Times New Roman" w:cs="Times New Roman"/>
        </w:rPr>
        <w:t>план МОУ Хмельниковская СОШ 20</w:t>
      </w:r>
      <w:r w:rsidR="002C23D1">
        <w:rPr>
          <w:rFonts w:ascii="Times New Roman" w:hAnsi="Times New Roman" w:cs="Times New Roman"/>
        </w:rPr>
        <w:t>20</w:t>
      </w:r>
      <w:r w:rsidR="007A098C" w:rsidRPr="00BE1B76">
        <w:rPr>
          <w:rFonts w:ascii="Times New Roman" w:hAnsi="Times New Roman" w:cs="Times New Roman"/>
        </w:rPr>
        <w:t xml:space="preserve"> – 202</w:t>
      </w:r>
      <w:r w:rsidR="002C23D1">
        <w:rPr>
          <w:rFonts w:ascii="Times New Roman" w:hAnsi="Times New Roman" w:cs="Times New Roman"/>
        </w:rPr>
        <w:t>1</w:t>
      </w:r>
      <w:r w:rsidRPr="00BE1B76">
        <w:rPr>
          <w:rFonts w:ascii="Times New Roman" w:hAnsi="Times New Roman" w:cs="Times New Roman"/>
        </w:rPr>
        <w:t xml:space="preserve"> уч. г. на изучение алгебры в </w:t>
      </w:r>
      <w:r w:rsidR="00726ACD" w:rsidRPr="00BE1B76">
        <w:rPr>
          <w:rFonts w:ascii="Times New Roman" w:hAnsi="Times New Roman" w:cs="Times New Roman"/>
        </w:rPr>
        <w:t>9</w:t>
      </w:r>
      <w:r w:rsidR="00130FDA" w:rsidRPr="00BE1B76">
        <w:rPr>
          <w:rFonts w:ascii="Times New Roman" w:hAnsi="Times New Roman" w:cs="Times New Roman"/>
        </w:rPr>
        <w:t xml:space="preserve"> </w:t>
      </w:r>
      <w:r w:rsidRPr="00BE1B76">
        <w:rPr>
          <w:rFonts w:ascii="Times New Roman" w:hAnsi="Times New Roman" w:cs="Times New Roman"/>
        </w:rPr>
        <w:t xml:space="preserve">классе основной школы отводит 3 часа в неделю, всего </w:t>
      </w:r>
      <w:r w:rsidR="00726ACD" w:rsidRPr="00BE1B76">
        <w:rPr>
          <w:rFonts w:ascii="Times New Roman" w:hAnsi="Times New Roman" w:cs="Times New Roman"/>
        </w:rPr>
        <w:t>99</w:t>
      </w:r>
      <w:r w:rsidRPr="00BE1B76">
        <w:rPr>
          <w:rFonts w:ascii="Times New Roman" w:hAnsi="Times New Roman" w:cs="Times New Roman"/>
        </w:rPr>
        <w:t xml:space="preserve"> урок</w:t>
      </w:r>
      <w:r w:rsidR="00726ACD" w:rsidRPr="00BE1B76">
        <w:rPr>
          <w:rFonts w:ascii="Times New Roman" w:hAnsi="Times New Roman" w:cs="Times New Roman"/>
        </w:rPr>
        <w:t>ов (3</w:t>
      </w:r>
      <w:r w:rsidR="002C23D1">
        <w:rPr>
          <w:rFonts w:ascii="Times New Roman" w:hAnsi="Times New Roman" w:cs="Times New Roman"/>
        </w:rPr>
        <w:t>5</w:t>
      </w:r>
      <w:r w:rsidRPr="00BE1B76">
        <w:rPr>
          <w:rFonts w:ascii="Times New Roman" w:hAnsi="Times New Roman" w:cs="Times New Roman"/>
        </w:rPr>
        <w:t xml:space="preserve"> учебные недели). 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</w:p>
    <w:p w:rsidR="00E37C47" w:rsidRDefault="00E37C47" w:rsidP="00E37C4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37C47" w:rsidRPr="00DD32D2" w:rsidRDefault="00E37C47" w:rsidP="00E37C4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D32D2">
        <w:rPr>
          <w:rFonts w:ascii="Times New Roman" w:hAnsi="Times New Roman" w:cs="Times New Roman"/>
          <w:b/>
          <w:sz w:val="24"/>
          <w:szCs w:val="24"/>
        </w:rPr>
        <w:lastRenderedPageBreak/>
        <w:t>ТРЕБОВАНИЯ К РЕЗУЛЬТАТАМ ОБУЧЕНИЯ И ОСВОЕНИЮ СОДЕРЖАНИЯ КУРСА</w:t>
      </w:r>
    </w:p>
    <w:p w:rsidR="00E37C47" w:rsidRDefault="00E37C47" w:rsidP="00E37C4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      Программа обеспечивает достижение следующих результатов освоения образовательной программы основного общего образования: 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 xml:space="preserve">личностные: </w:t>
      </w:r>
    </w:p>
    <w:p w:rsidR="00E37C47" w:rsidRPr="00BE1B76" w:rsidRDefault="00E37C47" w:rsidP="00E37C47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сформированность ответственного отношения к учению, готовность и способности обучающихся к саморазвитию и самообразованию на ос</w:t>
      </w:r>
      <w:r w:rsidR="00130FDA" w:rsidRPr="00BE1B76">
        <w:rPr>
          <w:rFonts w:ascii="Times New Roman" w:hAnsi="Times New Roman" w:cs="Times New Roman"/>
        </w:rPr>
        <w:t>нове мотивации к обучению и по</w:t>
      </w:r>
      <w:r w:rsidRPr="00BE1B76">
        <w:rPr>
          <w:rFonts w:ascii="Times New Roman" w:hAnsi="Times New Roman" w:cs="Times New Roman"/>
        </w:rPr>
        <w:t>знанию, выбору дальнейшего образования на базе ориентировки в мире профессий и профессиональных предпочтений, осознанному построению индивидуальной образовательной траектории с учётом устойчивых познавательных интересов;</w:t>
      </w:r>
    </w:p>
    <w:p w:rsidR="00E37C47" w:rsidRPr="00BE1B76" w:rsidRDefault="00E37C47" w:rsidP="00E37C47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сформированность целостного мировоззрения, соответствующего современному уровню развития науки и общественной практики; </w:t>
      </w:r>
    </w:p>
    <w:p w:rsidR="00E37C47" w:rsidRPr="00BE1B76" w:rsidRDefault="00E37C47" w:rsidP="00E37C47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сформированность коммуникативной компетентности в общении и сотрудничестве со сверстниками, старшими и младшими, в образовательной, общественно полезной, учебно-исследовательской, творческой и других видах деятельности; </w:t>
      </w:r>
    </w:p>
    <w:p w:rsidR="00E37C47" w:rsidRPr="00BE1B76" w:rsidRDefault="00E37C47" w:rsidP="00E37C47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; </w:t>
      </w:r>
    </w:p>
    <w:p w:rsidR="00E37C47" w:rsidRPr="00BE1B76" w:rsidRDefault="00E37C47" w:rsidP="00E37C47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представление о математической науке как сфере человеческой деятельности, об этапах её развития, о её значимости для развития цивилизации; </w:t>
      </w:r>
    </w:p>
    <w:p w:rsidR="00E37C47" w:rsidRPr="00BE1B76" w:rsidRDefault="00E37C47" w:rsidP="00E37C47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критичность мышления, умение распознавать логически некорректные высказывания, отличать гипотезу от факта; </w:t>
      </w:r>
    </w:p>
    <w:p w:rsidR="00E37C47" w:rsidRPr="00BE1B76" w:rsidRDefault="00E37C47" w:rsidP="00E37C47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креативность мышления, инициатива, находчивость, активность при решении алгебраических задач; </w:t>
      </w:r>
    </w:p>
    <w:p w:rsidR="00E37C47" w:rsidRPr="00BE1B76" w:rsidRDefault="00E37C47" w:rsidP="00E37C47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умение контролировать процесс и результат учебной математической деятельности; </w:t>
      </w:r>
    </w:p>
    <w:p w:rsidR="00E37C47" w:rsidRPr="00BE1B76" w:rsidRDefault="00E37C47" w:rsidP="00E37C47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способность к эмоциональному восприятию математических объектов, задач, решений, рассуждений. 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  <w:i/>
        </w:rPr>
        <w:t>метапредметные:</w:t>
      </w:r>
      <w:r w:rsidRPr="00BE1B76">
        <w:rPr>
          <w:rFonts w:ascii="Times New Roman" w:hAnsi="Times New Roman" w:cs="Times New Roman"/>
        </w:rPr>
        <w:t xml:space="preserve"> </w:t>
      </w:r>
    </w:p>
    <w:p w:rsidR="00E37C47" w:rsidRPr="00BE1B76" w:rsidRDefault="00E37C47" w:rsidP="00E37C47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умение самостоятельно планировать альтернативные пути достижения целей, осознанно выбирать наиболее эффективные способы решения учебных и познавательных задач; </w:t>
      </w:r>
    </w:p>
    <w:p w:rsidR="00E37C47" w:rsidRPr="00BE1B76" w:rsidRDefault="00E37C47" w:rsidP="00E37C47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умение осуществлять контроль по результату и по способу действия на уровне произвольного внимания и вносить необходимые коррективы; </w:t>
      </w:r>
    </w:p>
    <w:p w:rsidR="00E37C47" w:rsidRPr="00BE1B76" w:rsidRDefault="00E37C47" w:rsidP="00E37C47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умение адекватно оценивать правильность или ошибочность выполнения учебной задачи, её объективную трудность и собственные возможности её решения; </w:t>
      </w:r>
    </w:p>
    <w:p w:rsidR="00E37C47" w:rsidRPr="00BE1B76" w:rsidRDefault="00E37C47" w:rsidP="00E37C47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осознанное владение логическими действиями определения понятий, обобщения, установления аналогий, классификации на основе самостоятельного выбора оснований и критериев, установления родовидовых связей; </w:t>
      </w:r>
    </w:p>
    <w:p w:rsidR="00E37C47" w:rsidRPr="00BE1B76" w:rsidRDefault="00E37C47" w:rsidP="00E37C47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умение устанавливать причинно-следственные связи; строить логическое рассуждение, умозаключение (индуктивное, дедуктивное и по аналогии) и выводы; </w:t>
      </w:r>
    </w:p>
    <w:p w:rsidR="00E37C47" w:rsidRPr="00BE1B76" w:rsidRDefault="00E37C47" w:rsidP="00E37C47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умение создавать, применять и преобразовывать знаково-символические средства, модели и схемы для решения учебных и познавательных задач; </w:t>
      </w:r>
    </w:p>
    <w:p w:rsidR="00E37C47" w:rsidRPr="00BE1B76" w:rsidRDefault="00E37C47" w:rsidP="00E37C47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умение организовывать учебное сотрудничество и совместную деятельность с учителем и сверстниками: определять цели, распределение функций и ролей участников, взаимодействие и общие способы работы; умение работать в группе: находить общее решение и разрешать конфликты на основе согласования позиций и учёта интересов; слушать партнёра; формулировать, аргументировать и отстаивать своё мнение; </w:t>
      </w:r>
    </w:p>
    <w:p w:rsidR="00E37C47" w:rsidRPr="00BE1B76" w:rsidRDefault="00E37C47" w:rsidP="00E37C47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сформированность учебной и общепользовательской компетентности в области использования информационно-коммуникационных технологий (ИКТ-компетентности); </w:t>
      </w:r>
    </w:p>
    <w:p w:rsidR="00E37C47" w:rsidRPr="00BE1B76" w:rsidRDefault="00E37C47" w:rsidP="00E37C47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 первоначальные представления об идеях и о методах математики как об универсальном языке науки и техники, о средстве моделирования явлений и процессов; </w:t>
      </w:r>
    </w:p>
    <w:p w:rsidR="00E37C47" w:rsidRPr="00BE1B76" w:rsidRDefault="00E37C47" w:rsidP="00E37C47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умение видеть математическую задачу в контексте проблемной ситуации в других дисциплинах, в окружающей жизни; </w:t>
      </w:r>
    </w:p>
    <w:p w:rsidR="00E37C47" w:rsidRPr="00BE1B76" w:rsidRDefault="00E37C47" w:rsidP="00E37C47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умение находить в различных источниках информацию, необходимую для решения математических проблем, и представлять её в понятной форме; принимать решение в условиях неполной и избыточной, точной и вероятностной информации; </w:t>
      </w:r>
    </w:p>
    <w:p w:rsidR="00E37C47" w:rsidRPr="00BE1B76" w:rsidRDefault="00E37C47" w:rsidP="00E37C47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lastRenderedPageBreak/>
        <w:t xml:space="preserve">умение понимать и использовать математические средства наглядности (рисунки, чертежи, схемы и др.) для иллюстрации, интерпретации, аргументации; </w:t>
      </w:r>
    </w:p>
    <w:p w:rsidR="00E37C47" w:rsidRPr="00BE1B76" w:rsidRDefault="00E37C47" w:rsidP="00E37C47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умение выдвигать гипотезы при решении учебных задач и понимать необходимость их проверки; </w:t>
      </w:r>
    </w:p>
    <w:p w:rsidR="00E37C47" w:rsidRPr="00BE1B76" w:rsidRDefault="00E37C47" w:rsidP="00E37C47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умение применять индуктивные и дедуктивные способы рассуждений, видеть различные стратегии решения задач;</w:t>
      </w:r>
    </w:p>
    <w:p w:rsidR="00E37C47" w:rsidRPr="00BE1B76" w:rsidRDefault="00E37C47" w:rsidP="00E37C47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понимание сущности алгоритмических предписаний и умение действовать в соответствии с предложенным алгоритмом; </w:t>
      </w:r>
    </w:p>
    <w:p w:rsidR="00E37C47" w:rsidRPr="00BE1B76" w:rsidRDefault="00E37C47" w:rsidP="00E37C47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умение самостоятельно ставить цели, выбирать и создавать алгоритмы для решения учебных математических проблем; </w:t>
      </w:r>
    </w:p>
    <w:p w:rsidR="00E37C47" w:rsidRPr="00BE1B76" w:rsidRDefault="00E37C47" w:rsidP="00E37C47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умение планировать и осуществлять деятельность, направленную на решение задач исследовательского характера. 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 xml:space="preserve">предметные: </w:t>
      </w:r>
    </w:p>
    <w:p w:rsidR="00E37C47" w:rsidRPr="00BE1B76" w:rsidRDefault="00E37C47" w:rsidP="00E37C47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умение работать с математическим текстом (структурирование, извлечение необходимой информации), точно и грамотно выражать свои мысли в устной и письменной речи, применяя математическую терминологию и символику, использовать различные языки математики (словесный, символический, графический), обосновывать суждения, проводить классификацию, доказывать математические утверждения; </w:t>
      </w:r>
    </w:p>
    <w:p w:rsidR="00E37C47" w:rsidRPr="00BE1B76" w:rsidRDefault="00E37C47" w:rsidP="00E37C47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владение базовым понятийным аппаратом: иметь представление о числе, владение символьным языком алгебры, знание элементарных функциональных зависимостей, формирование представлений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 </w:t>
      </w:r>
    </w:p>
    <w:p w:rsidR="00E37C47" w:rsidRPr="00BE1B76" w:rsidRDefault="00E37C47" w:rsidP="00E37C47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умение выполнять алгебраические преобразования рациональных выражений, применять их для решения учебных математических задач и задач, возникающих в смежных учебных предметах; </w:t>
      </w:r>
    </w:p>
    <w:p w:rsidR="00E37C47" w:rsidRPr="00BE1B76" w:rsidRDefault="00E37C47" w:rsidP="00E37C47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умение 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; </w:t>
      </w:r>
    </w:p>
    <w:p w:rsidR="00E37C47" w:rsidRPr="00BE1B76" w:rsidRDefault="00E37C47" w:rsidP="00E37C47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умение решать ли</w:t>
      </w:r>
      <w:r w:rsidR="00726ACD" w:rsidRPr="00BE1B76">
        <w:rPr>
          <w:rFonts w:ascii="Times New Roman" w:hAnsi="Times New Roman" w:cs="Times New Roman"/>
        </w:rPr>
        <w:t xml:space="preserve">нейные и квадратные уравнения, </w:t>
      </w:r>
      <w:r w:rsidRPr="00BE1B76">
        <w:rPr>
          <w:rFonts w:ascii="Times New Roman" w:hAnsi="Times New Roman" w:cs="Times New Roman"/>
        </w:rPr>
        <w:t>неравенства</w:t>
      </w:r>
      <w:r w:rsidR="00726ACD" w:rsidRPr="00BE1B76">
        <w:rPr>
          <w:rFonts w:ascii="Times New Roman" w:hAnsi="Times New Roman" w:cs="Times New Roman"/>
        </w:rPr>
        <w:t xml:space="preserve"> первой и второй степени</w:t>
      </w:r>
      <w:r w:rsidRPr="00BE1B76">
        <w:rPr>
          <w:rFonts w:ascii="Times New Roman" w:hAnsi="Times New Roman" w:cs="Times New Roman"/>
        </w:rPr>
        <w:t xml:space="preserve">, а также приводимые к ним уравнения, неравенства, системы; применять графические представления для решения и исследования уравнений, неравенств, систем; применять полученные умения для решения задач из математики, смежных предметов, практики; </w:t>
      </w:r>
    </w:p>
    <w:p w:rsidR="00E37C47" w:rsidRPr="00BE1B76" w:rsidRDefault="00E37C47" w:rsidP="00E37C47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овладение системой функциональных понятий, функциональным языком и символикой, умение строить графики функций, описывать их свойства, использовать функционально-графические представления для описания и анализа математических задач и реальных зависимостей; </w:t>
      </w:r>
    </w:p>
    <w:p w:rsidR="00E37C47" w:rsidRPr="00BE1B76" w:rsidRDefault="00E37C47" w:rsidP="00E37C47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овладение основными способами представления и анализа статистических данных; умение решать задачи на нахождение частоты и вероятности случайных событий; </w:t>
      </w:r>
    </w:p>
    <w:p w:rsidR="00E37C47" w:rsidRPr="00BE1B76" w:rsidRDefault="00E37C47" w:rsidP="00E37C47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умение применять изученные понятия, результаты и методы при решении задач из различных разделов курса, в том числе задач, не сводящихся к непосредственному применению известных алгоритмов. </w:t>
      </w:r>
    </w:p>
    <w:p w:rsidR="00750B2D" w:rsidRDefault="00750B2D" w:rsidP="00E37C47">
      <w:pPr>
        <w:pStyle w:val="ListParagraph"/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37C47" w:rsidRPr="0062130A" w:rsidRDefault="00E37C47" w:rsidP="00E37C47">
      <w:pPr>
        <w:pStyle w:val="ListParagraph"/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62130A">
        <w:rPr>
          <w:rFonts w:ascii="Times New Roman" w:hAnsi="Times New Roman" w:cs="Times New Roman"/>
          <w:b/>
          <w:sz w:val="24"/>
          <w:szCs w:val="24"/>
        </w:rPr>
        <w:t>СОДЕРЖАНИЕ КУРСА</w:t>
      </w:r>
    </w:p>
    <w:p w:rsidR="00E37C47" w:rsidRPr="00BE1B76" w:rsidRDefault="00E37C47" w:rsidP="00E37C47">
      <w:pPr>
        <w:spacing w:after="0"/>
        <w:jc w:val="center"/>
        <w:rPr>
          <w:rFonts w:ascii="Times New Roman" w:hAnsi="Times New Roman" w:cs="Times New Roman"/>
        </w:rPr>
      </w:pPr>
    </w:p>
    <w:p w:rsidR="00E37C47" w:rsidRPr="00BE1B76" w:rsidRDefault="00E37C47" w:rsidP="00E37C47">
      <w:pPr>
        <w:spacing w:after="0"/>
        <w:jc w:val="center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АРИФМЕТИКА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    </w:t>
      </w:r>
      <w:r w:rsidRPr="00BE1B76">
        <w:rPr>
          <w:rFonts w:ascii="Times New Roman" w:hAnsi="Times New Roman" w:cs="Times New Roman"/>
          <w:b/>
        </w:rPr>
        <w:t xml:space="preserve">Числа. </w:t>
      </w:r>
      <w:r w:rsidRPr="00BE1B76">
        <w:rPr>
          <w:rFonts w:ascii="Times New Roman" w:hAnsi="Times New Roman" w:cs="Times New Roman"/>
        </w:rPr>
        <w:t xml:space="preserve"> </w:t>
      </w:r>
      <w:r w:rsidRPr="00BE1B76">
        <w:rPr>
          <w:rFonts w:ascii="Times New Roman" w:hAnsi="Times New Roman" w:cs="Times New Roman"/>
          <w:b/>
        </w:rPr>
        <w:t>Рациональные числа.</w:t>
      </w:r>
      <w:r w:rsidRPr="00BE1B76">
        <w:rPr>
          <w:rFonts w:ascii="Times New Roman" w:hAnsi="Times New Roman" w:cs="Times New Roman"/>
        </w:rPr>
        <w:t xml:space="preserve"> Расширение множества натуральных чисел до множества целых. Множества целых чисел до множества рациональных. Рациональное число как отношение m/</w:t>
      </w:r>
      <w:r w:rsidR="005D5FA8" w:rsidRPr="00BE1B76">
        <w:rPr>
          <w:rFonts w:ascii="Times New Roman" w:hAnsi="Times New Roman" w:cs="Times New Roman"/>
        </w:rPr>
        <w:t xml:space="preserve"> n</w:t>
      </w:r>
      <w:r w:rsidRPr="00BE1B76">
        <w:rPr>
          <w:rFonts w:ascii="Times New Roman" w:hAnsi="Times New Roman" w:cs="Times New Roman"/>
        </w:rPr>
        <w:t xml:space="preserve">, где </w:t>
      </w:r>
      <w:r w:rsidRPr="00BE1B76">
        <w:rPr>
          <w:rFonts w:ascii="Times New Roman" w:hAnsi="Times New Roman" w:cs="Times New Roman"/>
          <w:lang w:val="en-US"/>
        </w:rPr>
        <w:t>m</w:t>
      </w:r>
      <w:r w:rsidRPr="00BE1B76">
        <w:rPr>
          <w:rFonts w:ascii="Times New Roman" w:hAnsi="Times New Roman" w:cs="Times New Roman"/>
        </w:rPr>
        <w:t xml:space="preserve"> — целое число, n — натуральное. Степень с целым показателем. </w:t>
      </w:r>
      <w:r w:rsidRPr="00BE1B76">
        <w:rPr>
          <w:rFonts w:ascii="Times New Roman" w:hAnsi="Times New Roman" w:cs="Times New Roman"/>
          <w:i/>
        </w:rPr>
        <w:t>Представление рационального числа десятичной дробью</w:t>
      </w:r>
      <w:r w:rsidRPr="00BE1B76">
        <w:rPr>
          <w:rFonts w:ascii="Times New Roman" w:hAnsi="Times New Roman" w:cs="Times New Roman"/>
        </w:rPr>
        <w:t>.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     </w:t>
      </w:r>
      <w:r w:rsidRPr="00BE1B76">
        <w:rPr>
          <w:rFonts w:ascii="Times New Roman" w:hAnsi="Times New Roman" w:cs="Times New Roman"/>
          <w:b/>
        </w:rPr>
        <w:t>Измерения, приближения, оценки.</w:t>
      </w:r>
      <w:r w:rsidRPr="00BE1B76">
        <w:rPr>
          <w:rFonts w:ascii="Times New Roman" w:hAnsi="Times New Roman" w:cs="Times New Roman"/>
        </w:rPr>
        <w:t xml:space="preserve"> Приближённое значение величины, точность приближения. Прикидка и оценка результатов вычислений. </w:t>
      </w:r>
    </w:p>
    <w:p w:rsidR="00683A08" w:rsidRPr="00BE1B76" w:rsidRDefault="00E37C47" w:rsidP="00683A08">
      <w:pPr>
        <w:spacing w:after="0" w:line="230" w:lineRule="exact"/>
        <w:ind w:firstLine="38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  <w:b/>
        </w:rPr>
        <w:t xml:space="preserve">     Числа. Иррациональные числа. </w:t>
      </w:r>
      <w:r w:rsidR="00683A08" w:rsidRPr="00BE1B76">
        <w:rPr>
          <w:rStyle w:val="20"/>
          <w:rFonts w:eastAsia="Microsoft Sans Serif"/>
        </w:rPr>
        <w:t>Понятие об иррациональном числе. Иррациональность чис</w:t>
      </w:r>
      <w:r w:rsidR="00683A08" w:rsidRPr="00BE1B76">
        <w:rPr>
          <w:rStyle w:val="20"/>
          <w:rFonts w:eastAsia="Microsoft Sans Serif"/>
        </w:rPr>
        <w:softHyphen/>
        <w:t>ла и несоизмеримость стороны и диагонали квадрата. Десятич</w:t>
      </w:r>
      <w:r w:rsidR="00683A08" w:rsidRPr="00BE1B76">
        <w:rPr>
          <w:rStyle w:val="20"/>
          <w:rFonts w:eastAsia="Microsoft Sans Serif"/>
        </w:rPr>
        <w:softHyphen/>
        <w:t>ные приближения иррациональных чисел.</w:t>
      </w:r>
    </w:p>
    <w:p w:rsidR="00E37C47" w:rsidRPr="00BE1B76" w:rsidRDefault="006B20F6" w:rsidP="00E37C47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Распознавание иррациональных чисел. Примеры доказательств в алгебре. Применение в геометрии</w:t>
      </w:r>
      <w:r w:rsidRPr="00BE1B76">
        <w:rPr>
          <w:rFonts w:ascii="Times New Roman" w:hAnsi="Times New Roman" w:cs="Times New Roman"/>
          <w:i/>
        </w:rPr>
        <w:t>.</w:t>
      </w:r>
      <w:r w:rsidRPr="00BE1B76">
        <w:rPr>
          <w:rFonts w:ascii="Times New Roman" w:hAnsi="Times New Roman" w:cs="Times New Roman"/>
        </w:rPr>
        <w:t xml:space="preserve"> </w:t>
      </w:r>
      <w:r w:rsidRPr="00BE1B76">
        <w:rPr>
          <w:rFonts w:ascii="Times New Roman" w:hAnsi="Times New Roman" w:cs="Times New Roman"/>
          <w:i/>
        </w:rPr>
        <w:t>Сравнение иррациональных чисел.</w:t>
      </w:r>
      <w:r w:rsidRPr="00BE1B76">
        <w:rPr>
          <w:rFonts w:ascii="Times New Roman" w:hAnsi="Times New Roman" w:cs="Times New Roman"/>
        </w:rPr>
        <w:t xml:space="preserve"> </w:t>
      </w:r>
      <w:r w:rsidRPr="00BE1B76">
        <w:rPr>
          <w:rFonts w:ascii="Times New Roman" w:hAnsi="Times New Roman" w:cs="Times New Roman"/>
          <w:bCs/>
          <w:i/>
        </w:rPr>
        <w:t>Множество действительных чисел.</w:t>
      </w:r>
    </w:p>
    <w:p w:rsidR="00683A08" w:rsidRPr="00BE1B76" w:rsidRDefault="00683A08" w:rsidP="00683A08">
      <w:pPr>
        <w:spacing w:after="0" w:line="230" w:lineRule="exact"/>
        <w:ind w:firstLine="38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  <w:b/>
        </w:rPr>
        <w:t xml:space="preserve">Действительные числа. </w:t>
      </w:r>
      <w:r w:rsidRPr="00BE1B76">
        <w:rPr>
          <w:rStyle w:val="20"/>
          <w:rFonts w:eastAsia="Microsoft Sans Serif"/>
        </w:rPr>
        <w:t>Квадратный корень из числа. Ко</w:t>
      </w:r>
      <w:r w:rsidRPr="00BE1B76">
        <w:rPr>
          <w:rStyle w:val="20"/>
          <w:rFonts w:eastAsia="Microsoft Sans Serif"/>
        </w:rPr>
        <w:softHyphen/>
        <w:t>рень третьей степени. Запись корней с помощью степени с дробным показателем.</w:t>
      </w:r>
    </w:p>
    <w:p w:rsidR="00683A08" w:rsidRPr="00BE1B76" w:rsidRDefault="00683A08" w:rsidP="00683A08">
      <w:pPr>
        <w:spacing w:after="0" w:line="230" w:lineRule="exact"/>
        <w:ind w:firstLine="380"/>
        <w:jc w:val="both"/>
        <w:rPr>
          <w:rFonts w:ascii="Times New Roman" w:hAnsi="Times New Roman" w:cs="Times New Roman"/>
        </w:rPr>
      </w:pPr>
      <w:r w:rsidRPr="00BE1B76">
        <w:rPr>
          <w:rStyle w:val="20"/>
          <w:rFonts w:eastAsia="Microsoft Sans Serif"/>
        </w:rPr>
        <w:lastRenderedPageBreak/>
        <w:t>Множество действительных чисел; представление действи</w:t>
      </w:r>
      <w:r w:rsidRPr="00BE1B76">
        <w:rPr>
          <w:rStyle w:val="20"/>
          <w:rFonts w:eastAsia="Microsoft Sans Serif"/>
        </w:rPr>
        <w:softHyphen/>
        <w:t>тельных чисел бесконечными десятичными дробями. Сравне</w:t>
      </w:r>
      <w:r w:rsidRPr="00BE1B76">
        <w:rPr>
          <w:rStyle w:val="20"/>
          <w:rFonts w:eastAsia="Microsoft Sans Serif"/>
        </w:rPr>
        <w:softHyphen/>
        <w:t>ние действительных чисел. Координатная прямая. Изображение чисел точками коорди</w:t>
      </w:r>
      <w:r w:rsidRPr="00BE1B76">
        <w:rPr>
          <w:rStyle w:val="20"/>
          <w:rFonts w:eastAsia="Microsoft Sans Serif"/>
        </w:rPr>
        <w:softHyphen/>
        <w:t>натной прямой. Числовые промежутки.</w:t>
      </w:r>
    </w:p>
    <w:p w:rsidR="00683A08" w:rsidRPr="00BE1B76" w:rsidRDefault="00683A08" w:rsidP="00683A08">
      <w:pPr>
        <w:spacing w:after="0" w:line="230" w:lineRule="exact"/>
        <w:ind w:firstLine="380"/>
        <w:jc w:val="both"/>
        <w:rPr>
          <w:rFonts w:ascii="Times New Roman" w:hAnsi="Times New Roman" w:cs="Times New Roman"/>
        </w:rPr>
      </w:pP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  <w:b/>
        </w:rPr>
      </w:pPr>
    </w:p>
    <w:p w:rsidR="00E37C47" w:rsidRPr="00BE1B76" w:rsidRDefault="00E37C47" w:rsidP="00E37C47">
      <w:pPr>
        <w:spacing w:after="0"/>
        <w:jc w:val="center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АЛГЕБРА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 </w:t>
      </w:r>
      <w:r w:rsidR="001E7692" w:rsidRPr="00BE1B76">
        <w:rPr>
          <w:rFonts w:ascii="Times New Roman" w:hAnsi="Times New Roman" w:cs="Times New Roman"/>
        </w:rPr>
        <w:t xml:space="preserve">    </w:t>
      </w:r>
      <w:r w:rsidRPr="00BE1B76">
        <w:rPr>
          <w:rFonts w:ascii="Times New Roman" w:hAnsi="Times New Roman" w:cs="Times New Roman"/>
          <w:b/>
        </w:rPr>
        <w:t>Тождественные преобразования. Числовые и буквенные выражения</w:t>
      </w:r>
      <w:r w:rsidRPr="00BE1B76">
        <w:rPr>
          <w:rFonts w:ascii="Times New Roman" w:hAnsi="Times New Roman" w:cs="Times New Roman"/>
        </w:rPr>
        <w:t>. Буквенные выражения (выражения с переменными). Числовое значение буквенного выражения. Допустимые значения переменных. Подстановка выражений вместо переменных. Преобразование буквенных выражений на основе свойств арифметических действий. Равенство буквенных выражений. Тождество.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     Степень с натуральным показателем и её свойства. Одночлены и многочлены. Степень многочлена. Сложение, вычитание, умножение многочленов. </w:t>
      </w:r>
    </w:p>
    <w:p w:rsidR="00E37C47" w:rsidRPr="00BE1B76" w:rsidRDefault="001E7692" w:rsidP="001E7692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  <w:b/>
        </w:rPr>
        <w:t xml:space="preserve">    </w:t>
      </w:r>
      <w:r w:rsidR="00E37C47" w:rsidRPr="00BE1B76">
        <w:rPr>
          <w:rFonts w:ascii="Times New Roman" w:hAnsi="Times New Roman" w:cs="Times New Roman"/>
          <w:b/>
        </w:rPr>
        <w:t>Тождественные преобразования. Целые выражения.</w:t>
      </w:r>
      <w:r w:rsidR="00E37C47" w:rsidRPr="00BE1B76">
        <w:rPr>
          <w:rFonts w:ascii="Times New Roman" w:hAnsi="Times New Roman" w:cs="Times New Roman"/>
        </w:rPr>
        <w:t xml:space="preserve"> Разложение многочлена на множители: вынесение общего множителя за скобки, </w:t>
      </w:r>
      <w:r w:rsidR="00E37C47" w:rsidRPr="00BE1B76">
        <w:rPr>
          <w:rFonts w:ascii="Times New Roman" w:hAnsi="Times New Roman" w:cs="Times New Roman"/>
          <w:i/>
        </w:rPr>
        <w:t>группировка, применение формул сокращённого умножения</w:t>
      </w:r>
      <w:r w:rsidR="00E37C47" w:rsidRPr="00BE1B76">
        <w:rPr>
          <w:rFonts w:ascii="Times New Roman" w:hAnsi="Times New Roman" w:cs="Times New Roman"/>
        </w:rPr>
        <w:t>.</w:t>
      </w:r>
      <w:r w:rsidR="00E37C47" w:rsidRPr="00BE1B76">
        <w:rPr>
          <w:rFonts w:ascii="Times New Roman" w:hAnsi="Times New Roman" w:cs="Times New Roman"/>
          <w:i/>
        </w:rPr>
        <w:t xml:space="preserve"> </w:t>
      </w:r>
      <w:r w:rsidR="00E37C47" w:rsidRPr="00BE1B76">
        <w:rPr>
          <w:rFonts w:ascii="Times New Roman" w:hAnsi="Times New Roman" w:cs="Times New Roman"/>
        </w:rPr>
        <w:t xml:space="preserve">Преобразование целого выражения в многочлен. Многочлены с одной переменной. </w:t>
      </w:r>
      <w:r w:rsidR="00683A08" w:rsidRPr="00BE1B76">
        <w:rPr>
          <w:rFonts w:ascii="Times New Roman" w:hAnsi="Times New Roman" w:cs="Times New Roman"/>
          <w:i/>
        </w:rPr>
        <w:t xml:space="preserve"> Квадратный трёхчлен, разложение квадратного трёхчлена на множители</w:t>
      </w:r>
    </w:p>
    <w:p w:rsidR="006B20F6" w:rsidRPr="00BE1B76" w:rsidRDefault="001E7692" w:rsidP="00E37C47">
      <w:pPr>
        <w:spacing w:after="0"/>
        <w:jc w:val="both"/>
        <w:rPr>
          <w:rFonts w:ascii="Times New Roman" w:hAnsi="Times New Roman" w:cs="Times New Roman"/>
          <w:i/>
          <w:color w:val="FF0000"/>
        </w:rPr>
      </w:pPr>
      <w:r w:rsidRPr="00BE1B76">
        <w:rPr>
          <w:rFonts w:ascii="Times New Roman" w:hAnsi="Times New Roman" w:cs="Times New Roman"/>
          <w:b/>
          <w:spacing w:val="-6"/>
        </w:rPr>
        <w:t xml:space="preserve">    </w:t>
      </w:r>
      <w:r w:rsidR="006B20F6" w:rsidRPr="00BE1B76">
        <w:rPr>
          <w:rFonts w:ascii="Times New Roman" w:hAnsi="Times New Roman" w:cs="Times New Roman"/>
          <w:b/>
          <w:spacing w:val="-6"/>
        </w:rPr>
        <w:t xml:space="preserve">Тождественные преобразования. Дробно-рациональные выражения. </w:t>
      </w:r>
      <w:r w:rsidR="006B20F6" w:rsidRPr="00BE1B76">
        <w:rPr>
          <w:rFonts w:ascii="Times New Roman" w:hAnsi="Times New Roman" w:cs="Times New Roman"/>
          <w:i/>
        </w:rPr>
        <w:t>Допустимые значения переменных в дробно-рациональных выражениях</w:t>
      </w:r>
      <w:r w:rsidR="006B20F6" w:rsidRPr="00BE1B76">
        <w:rPr>
          <w:rFonts w:ascii="Times New Roman" w:hAnsi="Times New Roman" w:cs="Times New Roman"/>
        </w:rPr>
        <w:t xml:space="preserve">. </w:t>
      </w:r>
      <w:r w:rsidR="006B20F6" w:rsidRPr="00BE1B76">
        <w:rPr>
          <w:rFonts w:ascii="Times New Roman" w:hAnsi="Times New Roman" w:cs="Times New Roman"/>
          <w:i/>
        </w:rPr>
        <w:t>Сокращение алгебраических дробей. Приведение алгебраических дробей к общему знаменателю. Возведение в степень (алгебраических дробей). Преобразование выражений, содержащих знак модуля.</w:t>
      </w:r>
    </w:p>
    <w:p w:rsidR="006B20F6" w:rsidRPr="00BE1B76" w:rsidRDefault="001E7692" w:rsidP="001E7692">
      <w:pPr>
        <w:spacing w:after="0"/>
        <w:jc w:val="both"/>
      </w:pPr>
      <w:r w:rsidRPr="00BE1B76">
        <w:rPr>
          <w:rFonts w:ascii="Times New Roman" w:hAnsi="Times New Roman" w:cs="Times New Roman"/>
          <w:b/>
        </w:rPr>
        <w:t xml:space="preserve">    </w:t>
      </w:r>
      <w:r w:rsidR="006B20F6" w:rsidRPr="00BE1B76">
        <w:rPr>
          <w:rFonts w:ascii="Times New Roman" w:hAnsi="Times New Roman" w:cs="Times New Roman"/>
          <w:b/>
        </w:rPr>
        <w:t xml:space="preserve">Тождественные преобразования. Квадратные корни. </w:t>
      </w:r>
      <w:r w:rsidR="006B20F6" w:rsidRPr="00BE1B76">
        <w:rPr>
          <w:rStyle w:val="20"/>
          <w:rFonts w:eastAsiaTheme="minorHAnsi"/>
        </w:rPr>
        <w:t>Свойства арифметических квадратных корней и их применение к преобразованию числовых выраже</w:t>
      </w:r>
      <w:r w:rsidR="006B20F6" w:rsidRPr="00BE1B76">
        <w:rPr>
          <w:rStyle w:val="20"/>
          <w:rFonts w:eastAsiaTheme="minorHAnsi"/>
        </w:rPr>
        <w:softHyphen/>
        <w:t xml:space="preserve">ний и вычислениям. </w:t>
      </w:r>
      <w:r w:rsidR="006B20F6" w:rsidRPr="00BE1B76">
        <w:rPr>
          <w:rFonts w:ascii="Times New Roman" w:hAnsi="Times New Roman" w:cs="Times New Roman"/>
        </w:rPr>
        <w:t xml:space="preserve">Преобразование выражений, содержащих квадратные корни: умножение, деление, вынесение множителя из-под знака корня, </w:t>
      </w:r>
      <w:r w:rsidR="006B20F6" w:rsidRPr="00BE1B76">
        <w:rPr>
          <w:rFonts w:ascii="Times New Roman" w:hAnsi="Times New Roman" w:cs="Times New Roman"/>
          <w:i/>
        </w:rPr>
        <w:t>внесение множителя под знак корня</w:t>
      </w:r>
    </w:p>
    <w:p w:rsidR="00E37C47" w:rsidRPr="00BE1B76" w:rsidRDefault="001E7692" w:rsidP="00E37C47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  <w:b/>
        </w:rPr>
        <w:t xml:space="preserve">    </w:t>
      </w:r>
      <w:r w:rsidR="00E37C47" w:rsidRPr="00BE1B76">
        <w:rPr>
          <w:rFonts w:ascii="Times New Roman" w:hAnsi="Times New Roman" w:cs="Times New Roman"/>
          <w:b/>
        </w:rPr>
        <w:t xml:space="preserve">Уравнения. Равенства. </w:t>
      </w:r>
      <w:r w:rsidR="00E37C47" w:rsidRPr="00BE1B76">
        <w:rPr>
          <w:rFonts w:ascii="Times New Roman" w:hAnsi="Times New Roman" w:cs="Times New Roman"/>
        </w:rPr>
        <w:t>Числовое равенство. Равенство с переменной. Свойства числовых равенств.</w:t>
      </w:r>
    </w:p>
    <w:p w:rsidR="00E37C47" w:rsidRPr="00BE1B76" w:rsidRDefault="001E7692" w:rsidP="00E37C47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  <w:b/>
        </w:rPr>
        <w:t xml:space="preserve">    </w:t>
      </w:r>
      <w:r w:rsidR="00E37C47" w:rsidRPr="00BE1B76">
        <w:rPr>
          <w:rFonts w:ascii="Times New Roman" w:hAnsi="Times New Roman" w:cs="Times New Roman"/>
          <w:b/>
        </w:rPr>
        <w:t>Уравнения</w:t>
      </w:r>
      <w:r w:rsidR="00E37C47" w:rsidRPr="00BE1B76">
        <w:rPr>
          <w:rFonts w:ascii="Times New Roman" w:hAnsi="Times New Roman" w:cs="Times New Roman"/>
        </w:rPr>
        <w:t xml:space="preserve">. Уравнение с одной переменной. Корень уравнения. </w:t>
      </w:r>
      <w:r w:rsidR="00E37C47" w:rsidRPr="00BE1B76">
        <w:rPr>
          <w:rFonts w:ascii="Times New Roman" w:hAnsi="Times New Roman" w:cs="Times New Roman"/>
          <w:i/>
        </w:rPr>
        <w:t>Представление о равносильности уравнений. Область определения уравнения (область допустимых значений переменной)</w:t>
      </w:r>
    </w:p>
    <w:p w:rsidR="00E37C47" w:rsidRPr="00BE1B76" w:rsidRDefault="001E7692" w:rsidP="00E37C47">
      <w:pPr>
        <w:spacing w:after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</w:rPr>
        <w:t xml:space="preserve">   </w:t>
      </w:r>
      <w:r w:rsidR="00E37C47" w:rsidRPr="00BE1B76">
        <w:rPr>
          <w:rFonts w:ascii="Times New Roman" w:hAnsi="Times New Roman" w:cs="Times New Roman"/>
        </w:rPr>
        <w:t xml:space="preserve"> </w:t>
      </w:r>
      <w:r w:rsidR="00E37C47" w:rsidRPr="00BE1B76">
        <w:rPr>
          <w:rFonts w:ascii="Times New Roman" w:hAnsi="Times New Roman" w:cs="Times New Roman"/>
          <w:b/>
        </w:rPr>
        <w:t>Линейное уравнение и его корни.</w:t>
      </w:r>
      <w:r w:rsidR="00E37C47" w:rsidRPr="00BE1B76">
        <w:rPr>
          <w:rFonts w:ascii="Times New Roman" w:hAnsi="Times New Roman" w:cs="Times New Roman"/>
        </w:rPr>
        <w:t xml:space="preserve"> Линейное уравнение. Решение линейных уравнений. </w:t>
      </w:r>
      <w:r w:rsidR="00E37C47" w:rsidRPr="00BE1B76">
        <w:rPr>
          <w:rFonts w:ascii="Times New Roman" w:hAnsi="Times New Roman" w:cs="Times New Roman"/>
          <w:i/>
        </w:rPr>
        <w:t xml:space="preserve"> Количество корней линейного уравнения. Линейное уравнение с параметром. Решение линейных уравнений с параметром.</w:t>
      </w:r>
    </w:p>
    <w:p w:rsidR="001E7692" w:rsidRPr="00BE1B76" w:rsidRDefault="001E7692" w:rsidP="00750B2D">
      <w:pPr>
        <w:spacing w:after="0"/>
        <w:jc w:val="both"/>
        <w:rPr>
          <w:rFonts w:ascii="Times New Roman" w:hAnsi="Times New Roman" w:cs="Times New Roman"/>
          <w:color w:val="FF0000"/>
          <w:spacing w:val="-2"/>
        </w:rPr>
      </w:pPr>
      <w:r w:rsidRPr="00BE1B76">
        <w:rPr>
          <w:rFonts w:ascii="Times New Roman" w:hAnsi="Times New Roman" w:cs="Times New Roman"/>
          <w:b/>
        </w:rPr>
        <w:t xml:space="preserve">    Квадратное уравнение и его корни. </w:t>
      </w:r>
      <w:r w:rsidRPr="00BE1B76">
        <w:rPr>
          <w:rFonts w:ascii="Times New Roman" w:hAnsi="Times New Roman" w:cs="Times New Roman"/>
          <w:spacing w:val="-2"/>
        </w:rPr>
        <w:t xml:space="preserve">Неполные квадратные уравнения. Дискриминант квадратного уравнения. </w:t>
      </w:r>
      <w:r w:rsidRPr="00BE1B76">
        <w:rPr>
          <w:rFonts w:ascii="Times New Roman" w:hAnsi="Times New Roman" w:cs="Times New Roman"/>
          <w:i/>
          <w:spacing w:val="-2"/>
        </w:rPr>
        <w:t>Теорема Виета. Теорема, обратная теореме Виета.</w:t>
      </w:r>
      <w:r w:rsidRPr="00BE1B76">
        <w:rPr>
          <w:rFonts w:ascii="Times New Roman" w:hAnsi="Times New Roman" w:cs="Times New Roman"/>
          <w:spacing w:val="-2"/>
        </w:rPr>
        <w:t xml:space="preserve"> Решение квадратных уравнений:</w:t>
      </w:r>
      <w:r w:rsidRPr="00BE1B76">
        <w:rPr>
          <w:rFonts w:ascii="Times New Roman" w:hAnsi="Times New Roman" w:cs="Times New Roman"/>
          <w:i/>
          <w:spacing w:val="-2"/>
        </w:rPr>
        <w:t xml:space="preserve"> </w:t>
      </w:r>
      <w:r w:rsidRPr="00BE1B76">
        <w:rPr>
          <w:rFonts w:ascii="Times New Roman" w:hAnsi="Times New Roman" w:cs="Times New Roman"/>
          <w:spacing w:val="-2"/>
        </w:rPr>
        <w:t>использование формулы для нахождения корней</w:t>
      </w:r>
      <w:r w:rsidRPr="00BE1B76">
        <w:rPr>
          <w:rFonts w:ascii="Times New Roman" w:hAnsi="Times New Roman" w:cs="Times New Roman"/>
          <w:i/>
          <w:spacing w:val="-2"/>
        </w:rPr>
        <w:t>, графический метод решения, подбор корней с использованием теоремы Виета</w:t>
      </w:r>
      <w:r w:rsidRPr="00BE1B76">
        <w:rPr>
          <w:rFonts w:ascii="Times New Roman" w:hAnsi="Times New Roman" w:cs="Times New Roman"/>
          <w:spacing w:val="-2"/>
        </w:rPr>
        <w:t xml:space="preserve">. </w:t>
      </w:r>
      <w:r w:rsidRPr="00BE1B76">
        <w:rPr>
          <w:rFonts w:ascii="Times New Roman" w:hAnsi="Times New Roman" w:cs="Times New Roman"/>
          <w:i/>
          <w:spacing w:val="-2"/>
        </w:rPr>
        <w:t>Количество корней квадратного уравнения в зависимости от его дискриминанта. Квадратные уравнения с параметром.</w:t>
      </w:r>
      <w:r w:rsidR="00325E14" w:rsidRPr="00BE1B76">
        <w:rPr>
          <w:rFonts w:ascii="Times New Roman" w:hAnsi="Times New Roman" w:cs="Times New Roman"/>
          <w:i/>
          <w:spacing w:val="-2"/>
        </w:rPr>
        <w:t xml:space="preserve"> </w:t>
      </w:r>
      <w:r w:rsidR="00325E14" w:rsidRPr="00BE1B76">
        <w:rPr>
          <w:rStyle w:val="20"/>
          <w:rFonts w:eastAsia="Microsoft Sans Serif"/>
        </w:rPr>
        <w:t>Решение уравне</w:t>
      </w:r>
      <w:r w:rsidR="00325E14" w:rsidRPr="00BE1B76">
        <w:rPr>
          <w:rStyle w:val="20"/>
          <w:rFonts w:eastAsia="Microsoft Sans Serif"/>
        </w:rPr>
        <w:softHyphen/>
        <w:t>ний, сводящихся к линейным и квадратным. Примеры решения уравнений третьей и четвёртой степеней.</w:t>
      </w:r>
    </w:p>
    <w:p w:rsidR="00750B2D" w:rsidRPr="00BE1B76" w:rsidRDefault="00750B2D" w:rsidP="0091159F">
      <w:pPr>
        <w:spacing w:after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b/>
        </w:rPr>
        <w:t xml:space="preserve">    Дробно-рациональные уравнения. </w:t>
      </w:r>
      <w:r w:rsidRPr="00BE1B76">
        <w:rPr>
          <w:rFonts w:ascii="Times New Roman" w:hAnsi="Times New Roman" w:cs="Times New Roman"/>
          <w:i/>
        </w:rPr>
        <w:t xml:space="preserve">Решение дробно-рациональных уравнений. </w:t>
      </w:r>
    </w:p>
    <w:p w:rsidR="00750B2D" w:rsidRPr="00BE1B76" w:rsidRDefault="00750B2D" w:rsidP="0091159F">
      <w:pPr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  <w:i/>
          <w:spacing w:val="-2"/>
        </w:rPr>
        <w:t>Методы решения уравнений: методы равносильных преобразований, графический метод. Использование свойств функций при решении уравнений.</w:t>
      </w:r>
      <w:r w:rsidR="00325E14" w:rsidRPr="00BE1B76">
        <w:rPr>
          <w:rFonts w:ascii="Times New Roman" w:hAnsi="Times New Roman" w:cs="Times New Roman"/>
          <w:i/>
          <w:spacing w:val="-2"/>
        </w:rPr>
        <w:t xml:space="preserve"> </w:t>
      </w:r>
      <w:r w:rsidR="00325E14" w:rsidRPr="00BE1B76">
        <w:rPr>
          <w:rFonts w:ascii="Times New Roman" w:hAnsi="Times New Roman" w:cs="Times New Roman"/>
          <w:i/>
        </w:rPr>
        <w:t xml:space="preserve">Простейшие иррациональные уравнения вида </w:t>
      </w:r>
      <w:r w:rsidR="00325E14" w:rsidRPr="00BE1B76">
        <w:rPr>
          <w:rFonts w:ascii="Times New Roman" w:hAnsi="Times New Roman" w:cs="Times New Roman"/>
          <w:position w:val="-16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21pt" o:ole="">
            <v:imagedata r:id="rId6" o:title=""/>
          </v:shape>
          <o:OLEObject Type="Embed" ProgID="Equation.DSMT4" ShapeID="_x0000_i1025" DrawAspect="Content" ObjectID="_1660033745" r:id="rId7"/>
        </w:object>
      </w:r>
      <w:r w:rsidR="00325E14" w:rsidRPr="00BE1B76">
        <w:rPr>
          <w:rFonts w:ascii="Times New Roman" w:hAnsi="Times New Roman" w:cs="Times New Roman"/>
        </w:rPr>
        <w:t xml:space="preserve">, </w:t>
      </w:r>
      <w:r w:rsidR="00325E14" w:rsidRPr="00BE1B76">
        <w:rPr>
          <w:rFonts w:ascii="Times New Roman" w:hAnsi="Times New Roman" w:cs="Times New Roman"/>
          <w:position w:val="-16"/>
        </w:rPr>
        <w:object w:dxaOrig="1680" w:dyaOrig="460">
          <v:shape id="_x0000_i1026" type="#_x0000_t75" style="width:83.25pt;height:21pt" o:ole="">
            <v:imagedata r:id="rId8" o:title=""/>
          </v:shape>
          <o:OLEObject Type="Embed" ProgID="Equation.DSMT4" ShapeID="_x0000_i1026" DrawAspect="Content" ObjectID="_1660033746" r:id="rId9"/>
        </w:object>
      </w:r>
      <w:r w:rsidR="00325E14" w:rsidRPr="00BE1B76">
        <w:rPr>
          <w:rFonts w:ascii="Times New Roman" w:hAnsi="Times New Roman" w:cs="Times New Roman"/>
        </w:rPr>
        <w:t xml:space="preserve">. </w:t>
      </w:r>
      <w:r w:rsidR="00325E14" w:rsidRPr="00BE1B76">
        <w:rPr>
          <w:rFonts w:ascii="Times New Roman" w:hAnsi="Times New Roman" w:cs="Times New Roman"/>
          <w:i/>
        </w:rPr>
        <w:t xml:space="preserve">Уравнения вида </w:t>
      </w:r>
      <w:r w:rsidR="00325E14" w:rsidRPr="00BE1B76">
        <w:rPr>
          <w:rFonts w:ascii="Times New Roman" w:hAnsi="Times New Roman" w:cs="Times New Roman"/>
          <w:position w:val="-6"/>
        </w:rPr>
        <w:object w:dxaOrig="700" w:dyaOrig="360">
          <v:shape id="_x0000_i1027" type="#_x0000_t75" style="width:36.75pt;height:18.75pt" o:ole="">
            <v:imagedata r:id="rId10" o:title=""/>
          </v:shape>
          <o:OLEObject Type="Embed" ProgID="Equation.DSMT4" ShapeID="_x0000_i1027" DrawAspect="Content" ObjectID="_1660033747" r:id="rId11"/>
        </w:object>
      </w:r>
      <w:r w:rsidR="00325E14" w:rsidRPr="00BE1B76">
        <w:rPr>
          <w:rFonts w:ascii="Times New Roman" w:hAnsi="Times New Roman" w:cs="Times New Roman"/>
        </w:rPr>
        <w:t>.</w:t>
      </w:r>
      <w:r w:rsidR="00325E14" w:rsidRPr="00BE1B76">
        <w:rPr>
          <w:rFonts w:ascii="Times New Roman" w:hAnsi="Times New Roman" w:cs="Times New Roman"/>
          <w:i/>
        </w:rPr>
        <w:t xml:space="preserve">Уравнения в целых числах. </w:t>
      </w:r>
    </w:p>
    <w:p w:rsidR="00E37C47" w:rsidRPr="00BE1B76" w:rsidRDefault="00750B2D" w:rsidP="005D5FA8">
      <w:pPr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 xml:space="preserve">    </w:t>
      </w:r>
      <w:r w:rsidR="00E37C47" w:rsidRPr="00BE1B76">
        <w:rPr>
          <w:rFonts w:ascii="Times New Roman" w:hAnsi="Times New Roman" w:cs="Times New Roman"/>
          <w:b/>
        </w:rPr>
        <w:t xml:space="preserve">Системы уравнений. </w:t>
      </w:r>
      <w:r w:rsidR="00E37C47" w:rsidRPr="00BE1B76">
        <w:rPr>
          <w:rFonts w:ascii="Times New Roman" w:hAnsi="Times New Roman" w:cs="Times New Roman"/>
        </w:rPr>
        <w:t xml:space="preserve">Уравнение с двумя переменными. Линейное уравнение с двумя переменными, примеры решения уравнений в целых числах. </w:t>
      </w:r>
      <w:r w:rsidR="00E37C47" w:rsidRPr="00BE1B76">
        <w:rPr>
          <w:rFonts w:ascii="Times New Roman" w:hAnsi="Times New Roman" w:cs="Times New Roman"/>
          <w:i/>
        </w:rPr>
        <w:t>Прямая как графическая интерпретация линейного уравнения с двумя переменными, графический метод</w:t>
      </w:r>
      <w:r w:rsidR="00E37C47" w:rsidRPr="00BE1B76">
        <w:rPr>
          <w:rFonts w:ascii="Times New Roman" w:hAnsi="Times New Roman" w:cs="Times New Roman"/>
        </w:rPr>
        <w:t>.</w:t>
      </w:r>
      <w:r w:rsidRPr="00BE1B76">
        <w:rPr>
          <w:rFonts w:ascii="Times New Roman" w:hAnsi="Times New Roman" w:cs="Times New Roman"/>
          <w:b/>
        </w:rPr>
        <w:t xml:space="preserve"> </w:t>
      </w:r>
      <w:r w:rsidR="00E37C47" w:rsidRPr="00BE1B76">
        <w:rPr>
          <w:rFonts w:ascii="Times New Roman" w:hAnsi="Times New Roman" w:cs="Times New Roman"/>
        </w:rPr>
        <w:t xml:space="preserve">Равносильность систем. Системы двух линейных уравнений с двумя переменными; решение подстановкой и сложением. Решение текстовых задач алгебраическим способом. </w:t>
      </w:r>
    </w:p>
    <w:p w:rsidR="00E37C47" w:rsidRPr="00BE1B76" w:rsidRDefault="00E37C47" w:rsidP="0091159F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    Декартовы координаты на плоскости. Графическая интерпретация уравнения с двумя переменными. График линейного уравнения с двумя переменными; угловой коэффициент прямой; условие параллельности прямых. </w:t>
      </w:r>
      <w:r w:rsidR="00325E14" w:rsidRPr="00BE1B76">
        <w:rPr>
          <w:rFonts w:ascii="Times New Roman" w:hAnsi="Times New Roman" w:cs="Times New Roman"/>
          <w:i/>
        </w:rPr>
        <w:t>Системы линейных уравнений с параметром</w:t>
      </w:r>
    </w:p>
    <w:p w:rsidR="00325E14" w:rsidRPr="00BE1B76" w:rsidRDefault="00E37C47" w:rsidP="0091159F">
      <w:pPr>
        <w:spacing w:after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</w:rPr>
        <w:t xml:space="preserve">     </w:t>
      </w:r>
      <w:r w:rsidRPr="00BE1B76">
        <w:rPr>
          <w:rFonts w:ascii="Times New Roman" w:hAnsi="Times New Roman" w:cs="Times New Roman"/>
          <w:b/>
        </w:rPr>
        <w:t>Неравенства.</w:t>
      </w:r>
      <w:r w:rsidRPr="00BE1B76">
        <w:rPr>
          <w:rFonts w:ascii="Times New Roman" w:hAnsi="Times New Roman" w:cs="Times New Roman"/>
        </w:rPr>
        <w:t xml:space="preserve"> Числовые неравенства. Проверка справедливости неравенств при заданных значениях переменных. Строгие и нестрогие неравенства. </w:t>
      </w:r>
      <w:r w:rsidR="00750B2D" w:rsidRPr="00BE1B76">
        <w:rPr>
          <w:rFonts w:ascii="Times New Roman" w:hAnsi="Times New Roman" w:cs="Times New Roman"/>
          <w:i/>
        </w:rPr>
        <w:t>Область определения неравенства (область допустимых значений переменной).</w:t>
      </w:r>
      <w:r w:rsidR="00750B2D" w:rsidRPr="00BE1B76">
        <w:rPr>
          <w:rFonts w:ascii="Times New Roman" w:hAnsi="Times New Roman" w:cs="Times New Roman"/>
        </w:rPr>
        <w:t xml:space="preserve"> Решение линейных неравенств.</w:t>
      </w:r>
      <w:r w:rsidR="00325E14" w:rsidRPr="00BE1B76">
        <w:rPr>
          <w:rFonts w:ascii="Times New Roman" w:hAnsi="Times New Roman" w:cs="Times New Roman"/>
          <w:i/>
        </w:rPr>
        <w:t xml:space="preserve"> Квадратное неравенство и его решения</w:t>
      </w:r>
      <w:r w:rsidR="00325E14" w:rsidRPr="00BE1B76">
        <w:rPr>
          <w:rFonts w:ascii="Times New Roman" w:hAnsi="Times New Roman" w:cs="Times New Roman"/>
        </w:rPr>
        <w:t xml:space="preserve">. </w:t>
      </w:r>
      <w:r w:rsidR="00325E14" w:rsidRPr="00BE1B76">
        <w:rPr>
          <w:rFonts w:ascii="Times New Roman" w:hAnsi="Times New Roman" w:cs="Times New Roman"/>
          <w:i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  <w:r w:rsidR="0091159F" w:rsidRPr="00BE1B76">
        <w:rPr>
          <w:rFonts w:ascii="Times New Roman" w:hAnsi="Times New Roman" w:cs="Times New Roman"/>
          <w:i/>
        </w:rPr>
        <w:t xml:space="preserve"> </w:t>
      </w:r>
      <w:r w:rsidR="00325E14" w:rsidRPr="00BE1B76">
        <w:rPr>
          <w:rFonts w:ascii="Times New Roman" w:hAnsi="Times New Roman" w:cs="Times New Roman"/>
          <w:i/>
        </w:rPr>
        <w:t>Решение целых и дробно-рациональных неравенств методом интервалов</w:t>
      </w:r>
    </w:p>
    <w:p w:rsidR="00325E14" w:rsidRPr="00BE1B76" w:rsidRDefault="005D5FA8" w:rsidP="00325E14">
      <w:pPr>
        <w:spacing w:after="0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b/>
        </w:rPr>
        <w:lastRenderedPageBreak/>
        <w:t>Системы неравенств</w:t>
      </w:r>
      <w:r w:rsidR="00325E14" w:rsidRPr="00BE1B76">
        <w:rPr>
          <w:rFonts w:ascii="Times New Roman" w:hAnsi="Times New Roman" w:cs="Times New Roman"/>
          <w:b/>
        </w:rPr>
        <w:t xml:space="preserve">. </w:t>
      </w:r>
      <w:r w:rsidR="00325E14" w:rsidRPr="00BE1B76">
        <w:rPr>
          <w:rFonts w:ascii="Times New Roman" w:hAnsi="Times New Roman" w:cs="Times New Roman"/>
        </w:rPr>
        <w:t xml:space="preserve">Решение систем неравенств с одной переменной: линейных, </w:t>
      </w:r>
      <w:r w:rsidR="00325E14" w:rsidRPr="00BE1B76">
        <w:rPr>
          <w:rFonts w:ascii="Times New Roman" w:hAnsi="Times New Roman" w:cs="Times New Roman"/>
          <w:i/>
        </w:rPr>
        <w:t>квадратных.</w:t>
      </w:r>
      <w:r w:rsidR="00325E14" w:rsidRPr="00BE1B76">
        <w:rPr>
          <w:rFonts w:ascii="Times New Roman" w:hAnsi="Times New Roman" w:cs="Times New Roman"/>
        </w:rPr>
        <w:t xml:space="preserve"> Изображение решения системы неравенств на числовой прямой. Запись решения системы неравенств</w:t>
      </w:r>
    </w:p>
    <w:p w:rsidR="00E37C47" w:rsidRPr="00BE1B76" w:rsidRDefault="00E37C47" w:rsidP="00E37C47">
      <w:pPr>
        <w:spacing w:after="0"/>
        <w:jc w:val="center"/>
        <w:rPr>
          <w:rFonts w:ascii="Times New Roman" w:hAnsi="Times New Roman" w:cs="Times New Roman"/>
          <w:b/>
        </w:rPr>
      </w:pPr>
    </w:p>
    <w:p w:rsidR="00E37C47" w:rsidRPr="00BE1B76" w:rsidRDefault="00E37C47" w:rsidP="00E37C47">
      <w:pPr>
        <w:spacing w:after="0"/>
        <w:jc w:val="center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ФУНКЦИИ. ЧИСЛОВЫЕ ФУНКЦИИ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 </w:t>
      </w:r>
    </w:p>
    <w:p w:rsidR="00E37C47" w:rsidRPr="00BE1B76" w:rsidRDefault="00E37C47" w:rsidP="0091159F">
      <w:pPr>
        <w:spacing w:after="0"/>
        <w:jc w:val="both"/>
        <w:rPr>
          <w:rFonts w:ascii="Times New Roman" w:eastAsia="Times New Roman" w:hAnsi="Times New Roman" w:cs="Times New Roman"/>
        </w:rPr>
      </w:pPr>
      <w:r w:rsidRPr="00BE1B76">
        <w:rPr>
          <w:rFonts w:ascii="Times New Roman" w:hAnsi="Times New Roman" w:cs="Times New Roman"/>
          <w:b/>
        </w:rPr>
        <w:t xml:space="preserve">     Понятие функции.</w:t>
      </w:r>
      <w:r w:rsidRPr="00BE1B76">
        <w:rPr>
          <w:rFonts w:ascii="Times New Roman" w:hAnsi="Times New Roman" w:cs="Times New Roman"/>
        </w:rPr>
        <w:t xml:space="preserve"> </w:t>
      </w:r>
      <w:r w:rsidR="006D3A8B" w:rsidRPr="00BE1B76">
        <w:rPr>
          <w:rFonts w:ascii="Times New Roman" w:hAnsi="Times New Roman" w:cs="Times New Roman"/>
        </w:rPr>
        <w:t>Формирование представлений о метапредметном понятии «координаты». Способы задания функций: аналитический, графический, табличный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знакопостоянства</w:t>
      </w:r>
      <w:r w:rsidR="006D3A8B" w:rsidRPr="00BE1B76">
        <w:rPr>
          <w:rFonts w:ascii="Times New Roman" w:hAnsi="Times New Roman" w:cs="Times New Roman"/>
          <w:i/>
        </w:rPr>
        <w:t xml:space="preserve">, чётность/нечётность, </w:t>
      </w:r>
      <w:r w:rsidR="006D3A8B" w:rsidRPr="00BE1B76">
        <w:rPr>
          <w:rFonts w:ascii="Times New Roman" w:hAnsi="Times New Roman" w:cs="Times New Roman"/>
        </w:rPr>
        <w:t>промежутки возрастания и убывания, наибольшее и наименьшее значения. Исследование функции по её графику.</w:t>
      </w:r>
      <w:r w:rsidR="006D3A8B" w:rsidRPr="00BE1B76">
        <w:rPr>
          <w:rFonts w:ascii="Times New Roman" w:eastAsia="Times New Roman" w:hAnsi="Times New Roman" w:cs="Times New Roman"/>
          <w:i/>
        </w:rPr>
        <w:t xml:space="preserve"> Представление об асимптотах.</w:t>
      </w:r>
      <w:r w:rsidR="006D3A8B" w:rsidRPr="00BE1B76">
        <w:rPr>
          <w:rFonts w:ascii="Times New Roman" w:eastAsia="Times New Roman" w:hAnsi="Times New Roman" w:cs="Times New Roman"/>
        </w:rPr>
        <w:t xml:space="preserve"> </w:t>
      </w:r>
      <w:r w:rsidR="006D3A8B" w:rsidRPr="00BE1B76">
        <w:rPr>
          <w:rFonts w:ascii="Times New Roman" w:hAnsi="Times New Roman" w:cs="Times New Roman"/>
          <w:i/>
        </w:rPr>
        <w:t xml:space="preserve">Непрерывность функции. </w:t>
      </w:r>
      <w:r w:rsidRPr="00BE1B76">
        <w:rPr>
          <w:rFonts w:ascii="Times New Roman" w:hAnsi="Times New Roman" w:cs="Times New Roman"/>
        </w:rPr>
        <w:t xml:space="preserve"> </w:t>
      </w:r>
      <w:r w:rsidR="006D3A8B" w:rsidRPr="00BE1B76">
        <w:rPr>
          <w:rFonts w:ascii="Times New Roman" w:hAnsi="Times New Roman" w:cs="Times New Roman"/>
          <w:i/>
        </w:rPr>
        <w:t>Кусочно-</w:t>
      </w:r>
      <w:r w:rsidRPr="00BE1B76">
        <w:rPr>
          <w:rFonts w:ascii="Times New Roman" w:hAnsi="Times New Roman" w:cs="Times New Roman"/>
          <w:i/>
        </w:rPr>
        <w:t xml:space="preserve"> заданные функции.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b/>
        </w:rPr>
        <w:t xml:space="preserve">Линейная функция. </w:t>
      </w:r>
      <w:r w:rsidRPr="00BE1B76">
        <w:rPr>
          <w:rFonts w:ascii="Times New Roman" w:hAnsi="Times New Roman" w:cs="Times New Roman"/>
        </w:rPr>
        <w:t xml:space="preserve"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</w:t>
      </w:r>
      <w:r w:rsidRPr="00BE1B76">
        <w:rPr>
          <w:rFonts w:ascii="Times New Roman" w:hAnsi="Times New Roman" w:cs="Times New Roman"/>
          <w:i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6D3A8B" w:rsidRPr="00BE1B76" w:rsidRDefault="006D3A8B" w:rsidP="00E37C47">
      <w:pPr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 xml:space="preserve">Квадратичная функция. </w:t>
      </w:r>
      <w:r w:rsidRPr="00BE1B76">
        <w:rPr>
          <w:rFonts w:ascii="Times New Roman" w:hAnsi="Times New Roman" w:cs="Times New Roman"/>
          <w:i/>
        </w:rPr>
        <w:t>Построение графика квадратичной функции по точкам.</w:t>
      </w:r>
      <w:r w:rsidRPr="00BE1B76">
        <w:rPr>
          <w:rFonts w:ascii="Times New Roman" w:hAnsi="Times New Roman" w:cs="Times New Roman"/>
        </w:rPr>
        <w:t xml:space="preserve"> Нахождение нулей квадратичной функции, </w:t>
      </w:r>
      <w:r w:rsidRPr="00BE1B76">
        <w:rPr>
          <w:rFonts w:ascii="Times New Roman" w:hAnsi="Times New Roman" w:cs="Times New Roman"/>
          <w:i/>
        </w:rPr>
        <w:t>множества значений, промежутков знакопостоянства, промежутков монотонности</w:t>
      </w:r>
    </w:p>
    <w:p w:rsidR="005D5FA8" w:rsidRPr="00BE1B76" w:rsidRDefault="005D5FA8" w:rsidP="005D5FA8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  <w:b/>
        </w:rPr>
        <w:t xml:space="preserve">Обратная пропорциональность. </w:t>
      </w:r>
      <w:r w:rsidRPr="00BE1B76">
        <w:rPr>
          <w:rFonts w:ascii="Times New Roman" w:hAnsi="Times New Roman" w:cs="Times New Roman"/>
        </w:rPr>
        <w:t xml:space="preserve">Свойства функции </w:t>
      </w:r>
      <w:r w:rsidRPr="00BE1B76">
        <w:rPr>
          <w:rFonts w:ascii="Times New Roman" w:hAnsi="Times New Roman" w:cs="Times New Roman"/>
          <w:noProof/>
          <w:position w:val="-15"/>
          <w:lang w:eastAsia="ru-RU"/>
        </w:rPr>
        <w:drawing>
          <wp:inline distT="0" distB="0" distL="0" distR="0" wp14:anchorId="104483E2" wp14:editId="2F842B20">
            <wp:extent cx="410845" cy="306070"/>
            <wp:effectExtent l="0" t="0" r="825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1B76">
        <w:rPr>
          <w:rFonts w:ascii="Times New Roman" w:hAnsi="Times New Roman" w:cs="Times New Roman"/>
        </w:rPr>
        <w:t>.</w:t>
      </w:r>
    </w:p>
    <w:p w:rsidR="006D3A8B" w:rsidRPr="00BE1B76" w:rsidRDefault="00E37C47" w:rsidP="006D3A8B">
      <w:pPr>
        <w:rPr>
          <w:rFonts w:ascii="Times New Roman" w:hAnsi="Times New Roman" w:cs="Times New Roman"/>
          <w:i/>
        </w:rPr>
      </w:pPr>
      <w:r w:rsidRPr="00BE1B76">
        <w:rPr>
          <w:rFonts w:ascii="Times New Roman" w:eastAsia="Times New Roman" w:hAnsi="Times New Roman" w:cs="Times New Roman"/>
        </w:rPr>
        <w:fldChar w:fldCharType="begin"/>
      </w:r>
      <w:r w:rsidRPr="00BE1B76">
        <w:rPr>
          <w:rFonts w:ascii="Times New Roman" w:eastAsia="Times New Roman" w:hAnsi="Times New Roman" w:cs="Times New Roman"/>
        </w:rPr>
        <w:instrText xml:space="preserve"> QUOTE </w:instrText>
      </w:r>
      <w:r w:rsidRPr="00BE1B76">
        <w:rPr>
          <w:rFonts w:ascii="Times New Roman" w:hAnsi="Times New Roman" w:cs="Times New Roman"/>
          <w:noProof/>
          <w:position w:val="-15"/>
          <w:lang w:eastAsia="ru-RU"/>
        </w:rPr>
        <w:drawing>
          <wp:inline distT="0" distB="0" distL="0" distR="0" wp14:anchorId="207306B8" wp14:editId="77D5852D">
            <wp:extent cx="410845" cy="306070"/>
            <wp:effectExtent l="0" t="0" r="8255" b="0"/>
            <wp:docPr id="1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1B76">
        <w:rPr>
          <w:rFonts w:ascii="Times New Roman" w:eastAsia="Times New Roman" w:hAnsi="Times New Roman" w:cs="Times New Roman"/>
        </w:rPr>
        <w:fldChar w:fldCharType="end"/>
      </w:r>
      <w:r w:rsidRPr="00BE1B76">
        <w:rPr>
          <w:rFonts w:ascii="Times New Roman" w:hAnsi="Times New Roman" w:cs="Times New Roman"/>
          <w:b/>
        </w:rPr>
        <w:t xml:space="preserve">Графики функций. </w:t>
      </w:r>
      <w:r w:rsidR="006D3A8B" w:rsidRPr="00BE1B76">
        <w:rPr>
          <w:rFonts w:ascii="Times New Roman" w:hAnsi="Times New Roman" w:cs="Times New Roman"/>
          <w:i/>
        </w:rPr>
        <w:t xml:space="preserve">Преобразование графика функции </w:t>
      </w:r>
      <w:r w:rsidR="006D3A8B" w:rsidRPr="00BE1B76">
        <w:rPr>
          <w:rFonts w:ascii="Times New Roman" w:hAnsi="Times New Roman" w:cs="Times New Roman"/>
          <w:i/>
          <w:position w:val="-10"/>
        </w:rPr>
        <w:object w:dxaOrig="920" w:dyaOrig="320">
          <v:shape id="_x0000_i1028" type="#_x0000_t75" style="width:47.25pt;height:15.75pt" o:ole="">
            <v:imagedata r:id="rId13" o:title=""/>
          </v:shape>
          <o:OLEObject Type="Embed" ProgID="Equation.DSMT4" ShapeID="_x0000_i1028" DrawAspect="Content" ObjectID="_1660033748" r:id="rId14"/>
        </w:object>
      </w:r>
      <w:r w:rsidR="006D3A8B" w:rsidRPr="00BE1B76">
        <w:rPr>
          <w:rFonts w:ascii="Times New Roman" w:hAnsi="Times New Roman" w:cs="Times New Roman"/>
          <w:i/>
        </w:rPr>
        <w:t xml:space="preserve"> для построения графиков функций вида </w:t>
      </w:r>
      <w:r w:rsidR="006D3A8B" w:rsidRPr="00BE1B76">
        <w:rPr>
          <w:rFonts w:ascii="Times New Roman" w:hAnsi="Times New Roman" w:cs="Times New Roman"/>
          <w:i/>
          <w:position w:val="-12"/>
        </w:rPr>
        <w:object w:dxaOrig="1780" w:dyaOrig="380">
          <v:shape id="_x0000_i1029" type="#_x0000_t75" style="width:89.25pt;height:17.25pt" o:ole="">
            <v:imagedata r:id="rId15" o:title=""/>
          </v:shape>
          <o:OLEObject Type="Embed" ProgID="Equation.DSMT4" ShapeID="_x0000_i1029" DrawAspect="Content" ObjectID="_1660033749" r:id="rId16"/>
        </w:object>
      </w:r>
      <w:r w:rsidR="006D3A8B" w:rsidRPr="00BE1B76">
        <w:rPr>
          <w:rFonts w:ascii="Times New Roman" w:hAnsi="Times New Roman" w:cs="Times New Roman"/>
          <w:i/>
        </w:rPr>
        <w:t>.</w:t>
      </w:r>
    </w:p>
    <w:p w:rsidR="00E37C47" w:rsidRPr="00BE1B76" w:rsidRDefault="00E37C47" w:rsidP="00760653">
      <w:pPr>
        <w:spacing w:after="0"/>
        <w:jc w:val="both"/>
        <w:rPr>
          <w:rFonts w:ascii="Times New Roman" w:hAnsi="Times New Roman" w:cs="Times New Roman"/>
          <w:bCs/>
        </w:rPr>
      </w:pPr>
      <w:r w:rsidRPr="00BE1B76">
        <w:rPr>
          <w:rFonts w:ascii="Times New Roman" w:hAnsi="Times New Roman" w:cs="Times New Roman"/>
          <w:b/>
        </w:rPr>
        <w:t xml:space="preserve"> </w:t>
      </w:r>
      <w:r w:rsidRPr="00BE1B76">
        <w:rPr>
          <w:rFonts w:ascii="Times New Roman" w:hAnsi="Times New Roman" w:cs="Times New Roman"/>
        </w:rPr>
        <w:t xml:space="preserve">Степенные функции с натуральными показателями 2 и 3, их графики и свойства. </w:t>
      </w:r>
      <w:r w:rsidR="006D3A8B" w:rsidRPr="00BE1B76">
        <w:rPr>
          <w:rFonts w:ascii="Times New Roman" w:hAnsi="Times New Roman" w:cs="Times New Roman"/>
          <w:i/>
        </w:rPr>
        <w:t xml:space="preserve">Графики функций </w:t>
      </w:r>
      <w:r w:rsidR="006D3A8B" w:rsidRPr="00BE1B76">
        <w:rPr>
          <w:rFonts w:ascii="Times New Roman" w:hAnsi="Times New Roman" w:cs="Times New Roman"/>
          <w:position w:val="-24"/>
        </w:rPr>
        <w:object w:dxaOrig="1300" w:dyaOrig="620">
          <v:shape id="_x0000_i1030" type="#_x0000_t75" style="width:63.75pt;height:30.75pt" o:ole="">
            <v:imagedata r:id="rId17" o:title=""/>
          </v:shape>
          <o:OLEObject Type="Embed" ProgID="Equation.DSMT4" ShapeID="_x0000_i1030" DrawAspect="Content" ObjectID="_1660033750" r:id="rId18"/>
        </w:object>
      </w:r>
      <w:r w:rsidR="006D3A8B" w:rsidRPr="00BE1B76">
        <w:rPr>
          <w:rFonts w:ascii="Times New Roman" w:hAnsi="Times New Roman" w:cs="Times New Roman"/>
        </w:rPr>
        <w:t xml:space="preserve">, </w:t>
      </w:r>
      <w:r w:rsidR="006D3A8B" w:rsidRPr="00BE1B76">
        <w:rPr>
          <w:rFonts w:ascii="Times New Roman" w:hAnsi="Times New Roman" w:cs="Times New Roman"/>
          <w:position w:val="-10"/>
        </w:rPr>
        <w:object w:dxaOrig="760" w:dyaOrig="380">
          <v:shape id="_x0000_i1031" type="#_x0000_t75" style="width:39.75pt;height:17.25pt" o:ole="">
            <v:imagedata r:id="rId19" o:title=""/>
          </v:shape>
          <o:OLEObject Type="Embed" ProgID="Equation.DSMT4" ShapeID="_x0000_i1031" DrawAspect="Content" ObjectID="_1660033751" r:id="rId20"/>
        </w:object>
      </w:r>
      <w:r w:rsidR="006D3A8B" w:rsidRPr="00BE1B76">
        <w:rPr>
          <w:rFonts w:ascii="Times New Roman" w:hAnsi="Times New Roman" w:cs="Times New Roman"/>
        </w:rPr>
        <w:fldChar w:fldCharType="begin"/>
      </w:r>
      <w:r w:rsidR="006D3A8B" w:rsidRPr="00BE1B76">
        <w:rPr>
          <w:rFonts w:ascii="Times New Roman" w:hAnsi="Times New Roman" w:cs="Times New Roman"/>
        </w:rPr>
        <w:instrText xml:space="preserve"> QUOTE  </w:instrText>
      </w:r>
      <w:r w:rsidR="006D3A8B" w:rsidRPr="00BE1B76">
        <w:rPr>
          <w:rFonts w:ascii="Times New Roman" w:hAnsi="Times New Roman" w:cs="Times New Roman"/>
        </w:rPr>
        <w:fldChar w:fldCharType="end"/>
      </w:r>
      <w:r w:rsidR="006D3A8B" w:rsidRPr="00BE1B76">
        <w:rPr>
          <w:rFonts w:ascii="Times New Roman" w:hAnsi="Times New Roman" w:cs="Times New Roman"/>
        </w:rPr>
        <w:t>,</w:t>
      </w:r>
      <w:r w:rsidR="006D3A8B" w:rsidRPr="00BE1B76">
        <w:rPr>
          <w:rFonts w:ascii="Times New Roman" w:eastAsia="Times New Roman" w:hAnsi="Times New Roman" w:cs="Times New Roman"/>
          <w:bCs/>
        </w:rPr>
        <w:t xml:space="preserve"> </w:t>
      </w:r>
      <w:r w:rsidR="006D3A8B" w:rsidRPr="00BE1B76">
        <w:rPr>
          <w:rFonts w:ascii="Times New Roman" w:eastAsia="Times New Roman" w:hAnsi="Times New Roman" w:cs="Times New Roman"/>
          <w:bCs/>
          <w:position w:val="-10"/>
        </w:rPr>
        <w:object w:dxaOrig="760" w:dyaOrig="380">
          <v:shape id="_x0000_i1032" type="#_x0000_t75" style="width:38.25pt;height:17.25pt" o:ole="">
            <v:imagedata r:id="rId21" o:title=""/>
          </v:shape>
          <o:OLEObject Type="Embed" ProgID="Equation.DSMT4" ShapeID="_x0000_i1032" DrawAspect="Content" ObjectID="_1660033752" r:id="rId22"/>
        </w:object>
      </w:r>
      <w:r w:rsidR="006D3A8B" w:rsidRPr="00BE1B76">
        <w:rPr>
          <w:rFonts w:ascii="Times New Roman" w:hAnsi="Times New Roman" w:cs="Times New Roman"/>
          <w:lang w:eastAsia="ar-SA"/>
        </w:rPr>
        <w:fldChar w:fldCharType="begin"/>
      </w:r>
      <w:r w:rsidR="006D3A8B" w:rsidRPr="00BE1B76">
        <w:rPr>
          <w:rFonts w:ascii="Times New Roman" w:hAnsi="Times New Roman" w:cs="Times New Roman"/>
          <w:lang w:eastAsia="ar-SA"/>
        </w:rPr>
        <w:fldChar w:fldCharType="separate"/>
      </w:r>
      <w:r w:rsidR="006D3A8B" w:rsidRPr="00BE1B76">
        <w:rPr>
          <w:rFonts w:ascii="Times New Roman" w:eastAsia="Times New Roman" w:hAnsi="Times New Roman" w:cs="Times New Roman"/>
          <w:bCs/>
          <w:noProof/>
          <w:position w:val="-10"/>
          <w:lang w:eastAsia="ru-RU"/>
        </w:rPr>
        <w:drawing>
          <wp:inline distT="0" distB="0" distL="0" distR="0" wp14:anchorId="2ED0D3DA" wp14:editId="1C5C1230">
            <wp:extent cx="478155" cy="245110"/>
            <wp:effectExtent l="0" t="0" r="0" b="254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D3A8B" w:rsidRPr="00BE1B76">
        <w:rPr>
          <w:rFonts w:ascii="Times New Roman" w:eastAsia="Times New Roman" w:hAnsi="Times New Roman" w:cs="Times New Roman"/>
          <w:bCs/>
          <w:noProof/>
          <w:position w:val="-10"/>
          <w:lang w:eastAsia="ru-RU"/>
        </w:rPr>
        <w:fldChar w:fldCharType="end"/>
      </w:r>
      <w:r w:rsidR="006D3A8B" w:rsidRPr="00BE1B76">
        <w:rPr>
          <w:rFonts w:ascii="Times New Roman" w:hAnsi="Times New Roman" w:cs="Times New Roman"/>
          <w:bCs/>
        </w:rPr>
        <w:t xml:space="preserve">, </w:t>
      </w:r>
      <w:r w:rsidR="006D3A8B" w:rsidRPr="00BE1B76">
        <w:rPr>
          <w:rFonts w:ascii="Times New Roman" w:hAnsi="Times New Roman" w:cs="Times New Roman"/>
          <w:bCs/>
          <w:position w:val="-12"/>
        </w:rPr>
        <w:object w:dxaOrig="660" w:dyaOrig="380">
          <v:shape id="_x0000_i1033" type="#_x0000_t75" style="width:32.25pt;height:17.25pt" o:ole="">
            <v:imagedata r:id="rId24" o:title=""/>
          </v:shape>
          <o:OLEObject Type="Embed" ProgID="Equation.DSMT4" ShapeID="_x0000_i1033" DrawAspect="Content" ObjectID="_1660033753" r:id="rId25"/>
        </w:object>
      </w:r>
      <w:r w:rsidR="006D3A8B" w:rsidRPr="00BE1B76">
        <w:rPr>
          <w:rFonts w:ascii="Times New Roman" w:hAnsi="Times New Roman" w:cs="Times New Roman"/>
          <w:bCs/>
        </w:rPr>
        <w:t>.</w:t>
      </w:r>
    </w:p>
    <w:p w:rsidR="00F34C29" w:rsidRPr="00BE1B76" w:rsidRDefault="006D3A8B" w:rsidP="0091159F">
      <w:pPr>
        <w:spacing w:after="0" w:line="235" w:lineRule="exact"/>
        <w:ind w:firstLine="380"/>
        <w:jc w:val="both"/>
      </w:pPr>
      <w:r w:rsidRPr="00BE1B76">
        <w:rPr>
          <w:rFonts w:ascii="Times New Roman" w:hAnsi="Times New Roman" w:cs="Times New Roman"/>
          <w:b/>
          <w:bCs/>
        </w:rPr>
        <w:t xml:space="preserve">Числовые последовательности. </w:t>
      </w:r>
      <w:r w:rsidRPr="00BE1B76">
        <w:rPr>
          <w:rFonts w:ascii="Times New Roman" w:hAnsi="Times New Roman" w:cs="Times New Roman"/>
        </w:rPr>
        <w:t>Примеры числовых последовательностей. Бесконечные последовательности.</w:t>
      </w:r>
      <w:r w:rsidR="00F34C29" w:rsidRPr="00BE1B76">
        <w:rPr>
          <w:rStyle w:val="2MicrosoftSansSerif85pt1"/>
          <w:sz w:val="22"/>
          <w:szCs w:val="22"/>
        </w:rPr>
        <w:t xml:space="preserve"> </w:t>
      </w:r>
      <w:r w:rsidR="00F34C29" w:rsidRPr="00BE1B76">
        <w:rPr>
          <w:rStyle w:val="20"/>
          <w:rFonts w:eastAsia="Microsoft Sans Serif"/>
        </w:rPr>
        <w:t>Задание последовательности рекуррентной фор</w:t>
      </w:r>
      <w:r w:rsidR="00F34C29" w:rsidRPr="00BE1B76">
        <w:rPr>
          <w:rStyle w:val="20"/>
          <w:rFonts w:eastAsia="Microsoft Sans Serif"/>
        </w:rPr>
        <w:softHyphen/>
        <w:t xml:space="preserve">мулой и формулой </w:t>
      </w:r>
      <w:r w:rsidR="00F34C29" w:rsidRPr="00BE1B76">
        <w:rPr>
          <w:rStyle w:val="2115pt"/>
          <w:rFonts w:eastAsiaTheme="minorHAnsi"/>
          <w:sz w:val="22"/>
          <w:szCs w:val="22"/>
          <w:lang w:val="en-US" w:bidi="en-US"/>
        </w:rPr>
        <w:t>n</w:t>
      </w:r>
      <w:r w:rsidR="00F34C29" w:rsidRPr="00BE1B76">
        <w:rPr>
          <w:rStyle w:val="2115pt"/>
          <w:rFonts w:eastAsiaTheme="minorHAnsi"/>
          <w:sz w:val="22"/>
          <w:szCs w:val="22"/>
        </w:rPr>
        <w:t>-го</w:t>
      </w:r>
      <w:r w:rsidR="00F34C29" w:rsidRPr="00BE1B76">
        <w:rPr>
          <w:rStyle w:val="20"/>
          <w:rFonts w:eastAsia="Microsoft Sans Serif"/>
        </w:rPr>
        <w:t xml:space="preserve"> члена.</w:t>
      </w:r>
    </w:p>
    <w:p w:rsidR="006D3A8B" w:rsidRPr="00BE1B76" w:rsidRDefault="006D3A8B" w:rsidP="0091159F">
      <w:pPr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</w:rPr>
        <w:t xml:space="preserve"> Свойства арифметической прогрессии. </w:t>
      </w:r>
      <w:r w:rsidRPr="00BE1B76">
        <w:rPr>
          <w:rFonts w:ascii="Times New Roman" w:hAnsi="Times New Roman" w:cs="Times New Roman"/>
          <w:i/>
        </w:rPr>
        <w:t xml:space="preserve">Формула общего члена и суммы </w:t>
      </w:r>
      <w:r w:rsidRPr="00BE1B76">
        <w:rPr>
          <w:rFonts w:ascii="Times New Roman" w:hAnsi="Times New Roman" w:cs="Times New Roman"/>
          <w:i/>
          <w:lang w:val="en-US"/>
        </w:rPr>
        <w:t>n</w:t>
      </w:r>
      <w:r w:rsidRPr="00BE1B76">
        <w:rPr>
          <w:rFonts w:ascii="Times New Roman" w:hAnsi="Times New Roman" w:cs="Times New Roman"/>
          <w:i/>
        </w:rPr>
        <w:t xml:space="preserve"> первых членов арифметической и геометрической прогрессий.</w:t>
      </w:r>
      <w:r w:rsidRPr="00BE1B76">
        <w:rPr>
          <w:rFonts w:ascii="Times New Roman" w:hAnsi="Times New Roman" w:cs="Times New Roman"/>
        </w:rPr>
        <w:t xml:space="preserve"> </w:t>
      </w:r>
      <w:r w:rsidRPr="00BE1B76">
        <w:rPr>
          <w:rFonts w:ascii="Times New Roman" w:hAnsi="Times New Roman" w:cs="Times New Roman"/>
          <w:i/>
        </w:rPr>
        <w:t>Сходящаяся геометрическая прогрессия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  <w:b/>
          <w:spacing w:val="-4"/>
        </w:rPr>
        <w:t xml:space="preserve">Решение текстовых задач. </w:t>
      </w:r>
      <w:r w:rsidRPr="00BE1B76">
        <w:rPr>
          <w:rFonts w:ascii="Times New Roman" w:hAnsi="Times New Roman" w:cs="Times New Roman"/>
          <w:b/>
        </w:rPr>
        <w:t xml:space="preserve">Задачи на все арифметические действия. </w:t>
      </w:r>
      <w:r w:rsidRPr="00BE1B76">
        <w:rPr>
          <w:rFonts w:ascii="Times New Roman" w:hAnsi="Times New Roman" w:cs="Times New Roman"/>
        </w:rPr>
        <w:t>Решение текстовых задач арифметическим способом</w:t>
      </w:r>
      <w:r w:rsidRPr="00BE1B76">
        <w:rPr>
          <w:rFonts w:ascii="Times New Roman" w:hAnsi="Times New Roman" w:cs="Times New Roman"/>
          <w:i/>
        </w:rPr>
        <w:t xml:space="preserve">. </w:t>
      </w:r>
      <w:r w:rsidRPr="00BE1B76">
        <w:rPr>
          <w:rFonts w:ascii="Times New Roman" w:hAnsi="Times New Roman" w:cs="Times New Roman"/>
        </w:rPr>
        <w:t>Использование таблиц, схем, чертежей, других средств представления данных при решении задачи.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  <w:b/>
        </w:rPr>
        <w:t xml:space="preserve">Задачи на движение, работу и покупки. </w:t>
      </w:r>
      <w:r w:rsidRPr="00BE1B76">
        <w:rPr>
          <w:rFonts w:ascii="Times New Roman" w:hAnsi="Times New Roman" w:cs="Times New Roman"/>
        </w:rPr>
        <w:t>Анализ возможных ситуаций взаимного расположения объектов при их движении, соотношения объёмов выполняемых работ при совместной работе.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  <w:b/>
        </w:rPr>
        <w:t xml:space="preserve">Задачи на части, доли, проценты. </w:t>
      </w:r>
      <w:r w:rsidRPr="00BE1B76">
        <w:rPr>
          <w:rFonts w:ascii="Times New Roman" w:hAnsi="Times New Roman" w:cs="Times New Roman"/>
        </w:rPr>
        <w:t>Решение задач на нахождение части числа и числа по его части. Решение задач на проценты и доли. Применение пропорций при решении задач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  <w:bCs/>
          <w:i/>
        </w:rPr>
      </w:pPr>
      <w:r w:rsidRPr="00BE1B76">
        <w:rPr>
          <w:rFonts w:ascii="Times New Roman" w:hAnsi="Times New Roman" w:cs="Times New Roman"/>
          <w:b/>
        </w:rPr>
        <w:t xml:space="preserve">Логические задачи. </w:t>
      </w:r>
      <w:r w:rsidRPr="00BE1B76">
        <w:rPr>
          <w:rFonts w:ascii="Times New Roman" w:hAnsi="Times New Roman" w:cs="Times New Roman"/>
          <w:bCs/>
        </w:rPr>
        <w:t xml:space="preserve">Решение логических задач. </w:t>
      </w:r>
      <w:r w:rsidRPr="00BE1B76">
        <w:rPr>
          <w:rFonts w:ascii="Times New Roman" w:hAnsi="Times New Roman" w:cs="Times New Roman"/>
          <w:bCs/>
          <w:i/>
        </w:rPr>
        <w:t>Решение логических задач с помощью графов, таблиц.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  <w:b/>
          <w:spacing w:val="-4"/>
        </w:rPr>
      </w:pPr>
      <w:r w:rsidRPr="00BE1B76">
        <w:rPr>
          <w:rFonts w:ascii="Times New Roman" w:hAnsi="Times New Roman" w:cs="Times New Roman"/>
          <w:b/>
        </w:rPr>
        <w:t xml:space="preserve">Основные методы решения текстовых задач. </w:t>
      </w:r>
      <w:r w:rsidRPr="00BE1B76">
        <w:rPr>
          <w:rFonts w:ascii="Times New Roman" w:hAnsi="Times New Roman" w:cs="Times New Roman"/>
          <w:bCs/>
        </w:rPr>
        <w:t xml:space="preserve">Арифметический, алгебраический, перебор вариантов. </w:t>
      </w:r>
      <w:r w:rsidRPr="00BE1B76">
        <w:rPr>
          <w:rFonts w:ascii="Times New Roman" w:hAnsi="Times New Roman" w:cs="Times New Roman"/>
          <w:bCs/>
          <w:i/>
        </w:rPr>
        <w:t>Первичные представления о других методах решения задач (геометрические и графические методы).</w:t>
      </w:r>
    </w:p>
    <w:p w:rsidR="00E37C47" w:rsidRPr="00BE1B76" w:rsidRDefault="00E37C47" w:rsidP="00E37C47">
      <w:pPr>
        <w:spacing w:after="0"/>
        <w:jc w:val="center"/>
        <w:rPr>
          <w:rFonts w:ascii="Times New Roman" w:hAnsi="Times New Roman" w:cs="Times New Roman"/>
        </w:rPr>
      </w:pPr>
    </w:p>
    <w:p w:rsidR="00E37C47" w:rsidRPr="00BE1B76" w:rsidRDefault="00E37C47" w:rsidP="00F34C29">
      <w:pPr>
        <w:spacing w:after="0"/>
        <w:jc w:val="center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ВЕРОЯТНОСТЬ И СТАТИСТИКА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 xml:space="preserve">     </w:t>
      </w:r>
      <w:bookmarkStart w:id="3" w:name="_Toc405513922"/>
      <w:bookmarkStart w:id="4" w:name="_Toc284662800"/>
      <w:bookmarkStart w:id="5" w:name="_Toc284663427"/>
      <w:r w:rsidRPr="00BE1B76">
        <w:rPr>
          <w:rFonts w:ascii="Times New Roman" w:hAnsi="Times New Roman" w:cs="Times New Roman"/>
          <w:b/>
        </w:rPr>
        <w:t>Статистика и теория вероятностей</w:t>
      </w:r>
      <w:bookmarkEnd w:id="3"/>
      <w:bookmarkEnd w:id="4"/>
      <w:bookmarkEnd w:id="5"/>
      <w:r w:rsidRPr="00BE1B76">
        <w:rPr>
          <w:rFonts w:ascii="Times New Roman" w:hAnsi="Times New Roman" w:cs="Times New Roman"/>
          <w:b/>
        </w:rPr>
        <w:t xml:space="preserve">. </w:t>
      </w:r>
      <w:r w:rsidRPr="00BE1B76">
        <w:rPr>
          <w:rFonts w:ascii="Times New Roman" w:hAnsi="Times New Roman" w:cs="Times New Roman"/>
        </w:rPr>
        <w:t>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Статистические характеристики набора данных: среднее арифметическое, медиана, наибольшее и наименьшее значения, размах</w:t>
      </w:r>
      <w:r w:rsidRPr="00BE1B76">
        <w:rPr>
          <w:rFonts w:ascii="Times New Roman" w:hAnsi="Times New Roman" w:cs="Times New Roman"/>
          <w:i/>
        </w:rPr>
        <w:t xml:space="preserve">. </w:t>
      </w:r>
      <w:r w:rsidRPr="00BE1B76">
        <w:rPr>
          <w:rFonts w:ascii="Times New Roman" w:hAnsi="Times New Roman" w:cs="Times New Roman"/>
        </w:rPr>
        <w:t xml:space="preserve">Меры рассеивания: </w:t>
      </w:r>
      <w:r w:rsidRPr="00BE1B76">
        <w:rPr>
          <w:rFonts w:ascii="Times New Roman" w:hAnsi="Times New Roman" w:cs="Times New Roman"/>
          <w:i/>
        </w:rPr>
        <w:t>дисперсия и стандартное отклонение</w:t>
      </w:r>
      <w:r w:rsidRPr="00BE1B76">
        <w:rPr>
          <w:rFonts w:ascii="Times New Roman" w:hAnsi="Times New Roman" w:cs="Times New Roman"/>
        </w:rPr>
        <w:t xml:space="preserve">. Изменчивость при измерениях. </w:t>
      </w:r>
      <w:r w:rsidRPr="00BE1B76">
        <w:rPr>
          <w:rFonts w:ascii="Times New Roman" w:hAnsi="Times New Roman" w:cs="Times New Roman"/>
          <w:i/>
        </w:rPr>
        <w:t>Решающие правила. Закономерности в изменчивых величинах</w:t>
      </w:r>
      <w:r w:rsidRPr="00BE1B76">
        <w:rPr>
          <w:rFonts w:ascii="Times New Roman" w:hAnsi="Times New Roman" w:cs="Times New Roman"/>
          <w:b/>
        </w:rPr>
        <w:t>.</w:t>
      </w:r>
      <w:r w:rsidR="00F34C29" w:rsidRPr="00BE1B76">
        <w:rPr>
          <w:rFonts w:ascii="Times New Roman" w:hAnsi="Times New Roman" w:cs="Times New Roman"/>
          <w:b/>
        </w:rPr>
        <w:t xml:space="preserve"> </w:t>
      </w:r>
    </w:p>
    <w:p w:rsidR="00F34C29" w:rsidRPr="00BE1B76" w:rsidRDefault="00F34C29" w:rsidP="00E37C47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  <w:b/>
        </w:rPr>
        <w:t xml:space="preserve">Случайные события. </w:t>
      </w:r>
      <w:r w:rsidRPr="00BE1B76">
        <w:rPr>
          <w:rFonts w:ascii="Times New Roman" w:hAnsi="Times New Roman" w:cs="Times New Roman"/>
        </w:rPr>
        <w:t xml:space="preserve">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BE1B76">
        <w:rPr>
          <w:rFonts w:ascii="Times New Roman" w:hAnsi="Times New Roman" w:cs="Times New Roman"/>
          <w:i/>
        </w:rPr>
        <w:t>Представление событий с помощью диаграмм Эйлера.</w:t>
      </w:r>
      <w:r w:rsidRPr="00BE1B76">
        <w:rPr>
          <w:rFonts w:ascii="Times New Roman" w:hAnsi="Times New Roman" w:cs="Times New Roman"/>
        </w:rPr>
        <w:t xml:space="preserve"> </w:t>
      </w:r>
      <w:r w:rsidRPr="00BE1B76">
        <w:rPr>
          <w:rFonts w:ascii="Times New Roman" w:hAnsi="Times New Roman" w:cs="Times New Roman"/>
          <w:i/>
        </w:rPr>
        <w:t>Противоположные события, объединение и пересечение событий. Правило сложения вероятностей</w:t>
      </w:r>
      <w:r w:rsidRPr="00BE1B76">
        <w:rPr>
          <w:rFonts w:ascii="Times New Roman" w:hAnsi="Times New Roman" w:cs="Times New Roman"/>
        </w:rPr>
        <w:t xml:space="preserve">. </w:t>
      </w:r>
      <w:r w:rsidRPr="00BE1B76">
        <w:rPr>
          <w:rFonts w:ascii="Times New Roman" w:hAnsi="Times New Roman" w:cs="Times New Roman"/>
          <w:i/>
        </w:rPr>
        <w:t>Случайный выбор.</w:t>
      </w:r>
      <w:r w:rsidRPr="00BE1B76">
        <w:rPr>
          <w:rFonts w:ascii="Times New Roman" w:hAnsi="Times New Roman" w:cs="Times New Roman"/>
        </w:rPr>
        <w:t xml:space="preserve"> </w:t>
      </w:r>
      <w:r w:rsidRPr="00BE1B76">
        <w:rPr>
          <w:rFonts w:ascii="Times New Roman" w:hAnsi="Times New Roman" w:cs="Times New Roman"/>
          <w:i/>
        </w:rPr>
        <w:t xml:space="preserve">Представление эксперимента в </w:t>
      </w:r>
      <w:r w:rsidRPr="00BE1B76">
        <w:rPr>
          <w:rFonts w:ascii="Times New Roman" w:hAnsi="Times New Roman" w:cs="Times New Roman"/>
          <w:i/>
        </w:rPr>
        <w:lastRenderedPageBreak/>
        <w:t>виде дерева.</w:t>
      </w:r>
      <w:r w:rsidRPr="00BE1B76">
        <w:rPr>
          <w:rFonts w:ascii="Times New Roman" w:hAnsi="Times New Roman" w:cs="Times New Roman"/>
        </w:rPr>
        <w:t xml:space="preserve"> </w:t>
      </w:r>
      <w:r w:rsidRPr="00BE1B76">
        <w:rPr>
          <w:rFonts w:ascii="Times New Roman" w:hAnsi="Times New Roman" w:cs="Times New Roman"/>
          <w:i/>
        </w:rPr>
        <w:t>Независимые события. Умножение вероятностей независимых событий</w:t>
      </w:r>
      <w:r w:rsidRPr="00BE1B76">
        <w:rPr>
          <w:rFonts w:ascii="Times New Roman" w:hAnsi="Times New Roman" w:cs="Times New Roman"/>
        </w:rPr>
        <w:t xml:space="preserve">. </w:t>
      </w:r>
      <w:r w:rsidRPr="00BE1B76">
        <w:rPr>
          <w:rFonts w:ascii="Times New Roman" w:hAnsi="Times New Roman" w:cs="Times New Roman"/>
          <w:i/>
        </w:rPr>
        <w:t>Последовательные независимые испытания.</w:t>
      </w:r>
      <w:r w:rsidRPr="00BE1B76">
        <w:rPr>
          <w:rFonts w:ascii="Times New Roman" w:hAnsi="Times New Roman" w:cs="Times New Roman"/>
        </w:rPr>
        <w:t xml:space="preserve"> Представление о независимых событиях в жизни</w:t>
      </w:r>
    </w:p>
    <w:p w:rsidR="00E37C47" w:rsidRPr="00BE1B76" w:rsidRDefault="00760653" w:rsidP="00E37C47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  <w:b/>
          <w:spacing w:val="-6"/>
        </w:rPr>
        <w:t xml:space="preserve">    </w:t>
      </w:r>
      <w:r w:rsidR="00E37C47" w:rsidRPr="00BE1B76">
        <w:rPr>
          <w:rFonts w:ascii="Times New Roman" w:hAnsi="Times New Roman" w:cs="Times New Roman"/>
          <w:b/>
          <w:spacing w:val="-6"/>
        </w:rPr>
        <w:t xml:space="preserve">Элементы комбинаторики. </w:t>
      </w:r>
      <w:r w:rsidR="00F34C29" w:rsidRPr="00BE1B76">
        <w:rPr>
          <w:rFonts w:ascii="Times New Roman" w:hAnsi="Times New Roman" w:cs="Times New Roman"/>
          <w:i/>
        </w:rPr>
        <w:t xml:space="preserve"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. </w:t>
      </w:r>
    </w:p>
    <w:p w:rsidR="00F34C29" w:rsidRPr="00BE1B76" w:rsidRDefault="00F34C29" w:rsidP="00E37C47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  <w:b/>
        </w:rPr>
        <w:t xml:space="preserve">Случайные величины. </w:t>
      </w:r>
      <w:r w:rsidRPr="00BE1B76">
        <w:rPr>
          <w:rFonts w:ascii="Times New Roman" w:hAnsi="Times New Roman" w:cs="Times New Roman"/>
          <w:i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F34C29" w:rsidRPr="00BE1B76" w:rsidRDefault="00F34C29" w:rsidP="00BE1B76">
      <w:pPr>
        <w:spacing w:after="0"/>
        <w:rPr>
          <w:rFonts w:ascii="Times New Roman" w:hAnsi="Times New Roman" w:cs="Times New Roman"/>
        </w:rPr>
      </w:pPr>
    </w:p>
    <w:p w:rsidR="00F34C29" w:rsidRPr="00BE1B76" w:rsidRDefault="00F34C29" w:rsidP="00E37C47">
      <w:pPr>
        <w:spacing w:after="0"/>
        <w:jc w:val="center"/>
        <w:rPr>
          <w:rFonts w:ascii="Times New Roman" w:hAnsi="Times New Roman" w:cs="Times New Roman"/>
        </w:rPr>
      </w:pPr>
    </w:p>
    <w:p w:rsidR="00E37C47" w:rsidRPr="00BE1B76" w:rsidRDefault="00E37C47" w:rsidP="00E37C47">
      <w:pPr>
        <w:spacing w:after="0"/>
        <w:jc w:val="center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ЛОГИКА И МНОЖЕСТВА</w:t>
      </w:r>
    </w:p>
    <w:p w:rsidR="00E37C47" w:rsidRPr="00BE1B76" w:rsidRDefault="00E37C47" w:rsidP="00E37C47">
      <w:pPr>
        <w:spacing w:after="0"/>
        <w:jc w:val="center"/>
        <w:rPr>
          <w:rFonts w:ascii="Times New Roman" w:hAnsi="Times New Roman" w:cs="Times New Roman"/>
        </w:rPr>
      </w:pPr>
    </w:p>
    <w:p w:rsidR="00760653" w:rsidRPr="00BE1B76" w:rsidRDefault="00E37C47" w:rsidP="00760653">
      <w:pPr>
        <w:spacing w:after="0"/>
        <w:ind w:firstLine="380"/>
        <w:jc w:val="both"/>
      </w:pPr>
      <w:r w:rsidRPr="00BE1B76">
        <w:rPr>
          <w:rFonts w:ascii="Times New Roman" w:hAnsi="Times New Roman" w:cs="Times New Roman"/>
        </w:rPr>
        <w:t xml:space="preserve">      </w:t>
      </w:r>
      <w:r w:rsidRPr="00BE1B76">
        <w:rPr>
          <w:rFonts w:ascii="Times New Roman" w:hAnsi="Times New Roman" w:cs="Times New Roman"/>
          <w:b/>
        </w:rPr>
        <w:t>Теоретико-множественные понятия.</w:t>
      </w:r>
      <w:r w:rsidRPr="00BE1B76">
        <w:rPr>
          <w:rFonts w:ascii="Times New Roman" w:hAnsi="Times New Roman" w:cs="Times New Roman"/>
        </w:rPr>
        <w:t xml:space="preserve"> Множество, элемент множества. Задание множеств перечислением элементов, характеристическим свойством. Стандартные </w:t>
      </w:r>
      <w:r w:rsidR="00760653" w:rsidRPr="00BE1B76">
        <w:rPr>
          <w:rFonts w:ascii="Times New Roman" w:hAnsi="Times New Roman" w:cs="Times New Roman"/>
        </w:rPr>
        <w:t xml:space="preserve">обозначения числовых множеств. </w:t>
      </w:r>
      <w:r w:rsidR="00760653" w:rsidRPr="00BE1B76">
        <w:rPr>
          <w:rStyle w:val="20"/>
          <w:rFonts w:eastAsiaTheme="minorHAnsi"/>
        </w:rPr>
        <w:t>Пустое множество и его обозначение. Подмножество. Объединение и пересечение множеств, разность множеств.</w:t>
      </w:r>
    </w:p>
    <w:p w:rsidR="00760653" w:rsidRPr="00BE1B76" w:rsidRDefault="00760653" w:rsidP="00760653">
      <w:pPr>
        <w:spacing w:after="0"/>
        <w:ind w:firstLine="380"/>
        <w:jc w:val="both"/>
      </w:pPr>
      <w:r w:rsidRPr="00BE1B76">
        <w:rPr>
          <w:rStyle w:val="20"/>
          <w:rFonts w:eastAsiaTheme="minorHAnsi"/>
        </w:rPr>
        <w:t>Иллюстрация отношений между множествами с помощью диаграмм Эйлера — Венна.</w:t>
      </w:r>
    </w:p>
    <w:p w:rsidR="00E37C47" w:rsidRPr="00BE1B76" w:rsidRDefault="00760653" w:rsidP="00E37C47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   </w:t>
      </w:r>
      <w:r w:rsidR="00E37C47" w:rsidRPr="00BE1B76">
        <w:rPr>
          <w:rFonts w:ascii="Times New Roman" w:hAnsi="Times New Roman" w:cs="Times New Roman"/>
        </w:rPr>
        <w:t xml:space="preserve">  </w:t>
      </w:r>
      <w:r w:rsidR="00E37C47" w:rsidRPr="00BE1B76">
        <w:rPr>
          <w:rFonts w:ascii="Times New Roman" w:hAnsi="Times New Roman" w:cs="Times New Roman"/>
          <w:b/>
        </w:rPr>
        <w:t>Элементы логики.</w:t>
      </w:r>
      <w:r w:rsidR="00E37C47" w:rsidRPr="00BE1B76">
        <w:rPr>
          <w:rFonts w:ascii="Times New Roman" w:hAnsi="Times New Roman" w:cs="Times New Roman"/>
        </w:rPr>
        <w:t xml:space="preserve"> Понятие о равносильности, следовании, употребление логических связок </w:t>
      </w:r>
      <w:r w:rsidR="00E37C47" w:rsidRPr="00BE1B76">
        <w:rPr>
          <w:rFonts w:ascii="Times New Roman" w:hAnsi="Times New Roman" w:cs="Times New Roman"/>
          <w:i/>
        </w:rPr>
        <w:t>если ..., то ..., в том и только в том случае</w:t>
      </w:r>
      <w:r w:rsidR="00E37C47" w:rsidRPr="00BE1B76">
        <w:rPr>
          <w:rFonts w:ascii="Times New Roman" w:hAnsi="Times New Roman" w:cs="Times New Roman"/>
        </w:rPr>
        <w:t xml:space="preserve">, логические связки </w:t>
      </w:r>
      <w:r w:rsidR="00E37C47" w:rsidRPr="00BE1B76">
        <w:rPr>
          <w:rFonts w:ascii="Times New Roman" w:hAnsi="Times New Roman" w:cs="Times New Roman"/>
          <w:i/>
        </w:rPr>
        <w:t>и, или</w:t>
      </w:r>
      <w:r w:rsidR="00E37C47" w:rsidRPr="00BE1B76">
        <w:rPr>
          <w:rFonts w:ascii="Times New Roman" w:hAnsi="Times New Roman" w:cs="Times New Roman"/>
        </w:rPr>
        <w:t>.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</w:p>
    <w:p w:rsidR="00E37C47" w:rsidRPr="00BE1B76" w:rsidRDefault="00E37C47" w:rsidP="00E37C47">
      <w:pPr>
        <w:spacing w:after="0"/>
        <w:jc w:val="center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ИСТОРИЯ МАТЕМАТИКИ</w:t>
      </w:r>
    </w:p>
    <w:p w:rsidR="00E37C47" w:rsidRPr="00BE1B76" w:rsidRDefault="00E37C47" w:rsidP="00E37C47">
      <w:pPr>
        <w:spacing w:after="0"/>
        <w:jc w:val="center"/>
        <w:rPr>
          <w:rFonts w:ascii="Times New Roman" w:hAnsi="Times New Roman" w:cs="Times New Roman"/>
        </w:rPr>
      </w:pPr>
    </w:p>
    <w:p w:rsidR="00F34C29" w:rsidRPr="00BE1B76" w:rsidRDefault="00F34C29" w:rsidP="00F34C29">
      <w:pPr>
        <w:spacing w:after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Возникновение математики как науки, этапы её развития. Основные разделы математики. Выдающиеся математики и их вклад в развитие науки.</w:t>
      </w:r>
    </w:p>
    <w:p w:rsidR="00F34C29" w:rsidRPr="00BE1B76" w:rsidRDefault="00F34C29" w:rsidP="00F34C29">
      <w:pPr>
        <w:spacing w:after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F34C29" w:rsidRPr="00BE1B76" w:rsidRDefault="00F34C29" w:rsidP="00F34C29">
      <w:pPr>
        <w:spacing w:after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Зарождение алгебры в недрах арифметики. Ал-Хорезми. Рождение буквенной символики. П.Ферма, Ф. Виет, Р. Декарт. История вопроса о нахождении формул корней алгебраических уравнений степеней, больших четырёх. Н. Тарталья, Дж. Кардано, Н. Х. Абель, Э. Галуа.</w:t>
      </w:r>
    </w:p>
    <w:p w:rsidR="00F34C29" w:rsidRPr="00BE1B76" w:rsidRDefault="00F34C29" w:rsidP="00F34C29">
      <w:pPr>
        <w:spacing w:after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систем координат.</w:t>
      </w:r>
    </w:p>
    <w:p w:rsidR="00F34C29" w:rsidRPr="00BE1B76" w:rsidRDefault="00F34C29" w:rsidP="00F34C29">
      <w:pPr>
        <w:spacing w:after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476D14" w:rsidRPr="00BE1B76" w:rsidRDefault="00F34C29" w:rsidP="00F34C29">
      <w:pPr>
        <w:spacing w:after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Истоки теории вероятностей: страховое дело, азартные игры. П. Ферма, Б. Паскаль, Я. Бернулли, А. Н. Колмогоров.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</w:p>
    <w:p w:rsidR="00E37C47" w:rsidRPr="00BE1B76" w:rsidRDefault="00E37C47" w:rsidP="00554CF1">
      <w:pPr>
        <w:spacing w:after="0"/>
        <w:jc w:val="center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>ПЛАНИРУЕМЫЕ РЕЗУЛ</w:t>
      </w:r>
      <w:r w:rsidR="00554CF1" w:rsidRPr="00BE1B76">
        <w:rPr>
          <w:rFonts w:ascii="Times New Roman" w:hAnsi="Times New Roman" w:cs="Times New Roman"/>
          <w:b/>
        </w:rPr>
        <w:t>ЬТАТЫ ИЗУЧЕНИЯ КУРСА АЛГЕБРЫ В 9</w:t>
      </w:r>
      <w:r w:rsidRPr="00BE1B76">
        <w:rPr>
          <w:rFonts w:ascii="Times New Roman" w:hAnsi="Times New Roman" w:cs="Times New Roman"/>
          <w:b/>
        </w:rPr>
        <w:t xml:space="preserve"> КЛАССЕ</w:t>
      </w:r>
    </w:p>
    <w:p w:rsidR="00E37C47" w:rsidRPr="00BE1B76" w:rsidRDefault="00E37C47" w:rsidP="00E37C47">
      <w:pPr>
        <w:spacing w:after="0"/>
        <w:jc w:val="center"/>
        <w:rPr>
          <w:rFonts w:ascii="Times New Roman" w:hAnsi="Times New Roman" w:cs="Times New Roman"/>
          <w:b/>
        </w:rPr>
      </w:pPr>
    </w:p>
    <w:p w:rsidR="00E37C47" w:rsidRPr="00BE1B76" w:rsidRDefault="00E37C47" w:rsidP="00BE1B76">
      <w:pPr>
        <w:spacing w:after="0"/>
        <w:jc w:val="center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ЭЛЕМЕНТЫ ТЕОРИИ МНОЖЕСТВ И МАТЕМАТИЧЕСКОЙ ЛОГИКИ</w:t>
      </w:r>
    </w:p>
    <w:p w:rsidR="00E37C47" w:rsidRPr="00BE1B76" w:rsidRDefault="00841C4E" w:rsidP="00E37C47">
      <w:pPr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>Выпускник</w:t>
      </w:r>
      <w:r w:rsidR="00E37C47" w:rsidRPr="00BE1B76">
        <w:rPr>
          <w:rFonts w:ascii="Times New Roman" w:hAnsi="Times New Roman" w:cs="Times New Roman"/>
          <w:b/>
        </w:rPr>
        <w:t xml:space="preserve">  научится: </w:t>
      </w:r>
    </w:p>
    <w:p w:rsidR="00E37C47" w:rsidRPr="00BE1B76" w:rsidRDefault="00E37C47" w:rsidP="00E37C47">
      <w:pPr>
        <w:pStyle w:val="ListParagraph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Оперировать на базовом уровне понятиями: множество, элемент множества, подмножество, принадлежность;</w:t>
      </w:r>
    </w:p>
    <w:p w:rsidR="00E37C47" w:rsidRPr="00BE1B76" w:rsidRDefault="00E37C47" w:rsidP="00E37C47">
      <w:pPr>
        <w:pStyle w:val="ListParagraph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задавать множества перечислением их элементов;</w:t>
      </w:r>
    </w:p>
    <w:p w:rsidR="007D7307" w:rsidRPr="00BE1B76" w:rsidRDefault="007D7307" w:rsidP="007D7307">
      <w:pPr>
        <w:pStyle w:val="ListParagraph"/>
        <w:numPr>
          <w:ilvl w:val="0"/>
          <w:numId w:val="4"/>
        </w:numPr>
        <w:tabs>
          <w:tab w:val="left" w:pos="453"/>
          <w:tab w:val="left" w:pos="993"/>
        </w:tabs>
        <w:spacing w:after="0" w:line="240" w:lineRule="auto"/>
        <w:ind w:left="0" w:firstLine="0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находить пересечение, объединение, подмножество в простейших ситуациях;</w:t>
      </w:r>
    </w:p>
    <w:p w:rsidR="00E37C47" w:rsidRPr="00BE1B76" w:rsidRDefault="00E37C47" w:rsidP="00E37C47">
      <w:pPr>
        <w:pStyle w:val="ListParagraph"/>
        <w:numPr>
          <w:ilvl w:val="0"/>
          <w:numId w:val="4"/>
        </w:numPr>
        <w:tabs>
          <w:tab w:val="left" w:pos="453"/>
          <w:tab w:val="left" w:pos="993"/>
        </w:tabs>
        <w:spacing w:after="0" w:line="240" w:lineRule="auto"/>
        <w:ind w:left="0" w:firstLine="0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оперировать на базовом уровне понятиями: определение, аксиома, теорема, доказательство;</w:t>
      </w:r>
    </w:p>
    <w:p w:rsidR="00E37C47" w:rsidRPr="00BE1B76" w:rsidRDefault="00E37C47" w:rsidP="00E37C47">
      <w:pPr>
        <w:pStyle w:val="ListParagraph"/>
        <w:numPr>
          <w:ilvl w:val="0"/>
          <w:numId w:val="4"/>
        </w:numPr>
        <w:tabs>
          <w:tab w:val="left" w:pos="453"/>
          <w:tab w:val="left" w:pos="993"/>
        </w:tabs>
        <w:spacing w:after="0" w:line="240" w:lineRule="auto"/>
        <w:ind w:left="0" w:firstLine="0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приводить примеры и контрпримеры для подтверждения своих высказываний.</w:t>
      </w:r>
    </w:p>
    <w:p w:rsidR="00E37C47" w:rsidRPr="00BE1B76" w:rsidRDefault="00E37C47" w:rsidP="00E37C47">
      <w:pPr>
        <w:tabs>
          <w:tab w:val="left" w:pos="453"/>
        </w:tabs>
        <w:spacing w:after="0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использовать графическое представление множеств для описания реальных процессов и явлений, при решении задач других учебных предметов.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  <w:i/>
        </w:rPr>
      </w:pPr>
    </w:p>
    <w:p w:rsidR="00E37C47" w:rsidRPr="00BE1B76" w:rsidRDefault="00841C4E" w:rsidP="00E37C47">
      <w:pPr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  <w:i/>
        </w:rPr>
        <w:t>Выпускник</w:t>
      </w:r>
      <w:r w:rsidR="00E37C47" w:rsidRPr="00BE1B76">
        <w:rPr>
          <w:rFonts w:ascii="Times New Roman" w:hAnsi="Times New Roman" w:cs="Times New Roman"/>
          <w:b/>
          <w:i/>
        </w:rPr>
        <w:t xml:space="preserve">  получит возможность научиться:</w:t>
      </w:r>
    </w:p>
    <w:p w:rsidR="00E37C47" w:rsidRPr="00BE1B76" w:rsidRDefault="00E37C47" w:rsidP="00E37C47">
      <w:pPr>
        <w:pStyle w:val="ListParagraph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lastRenderedPageBreak/>
        <w:t>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</w:p>
    <w:p w:rsidR="007D7307" w:rsidRPr="00BE1B76" w:rsidRDefault="007D7307" w:rsidP="007D7307">
      <w:pPr>
        <w:pStyle w:val="ListParagraph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rPr>
          <w:rFonts w:ascii="Times New Roman" w:hAnsi="Times New Roman" w:cs="Times New Roman"/>
          <w:i/>
          <w:spacing w:val="-2"/>
        </w:rPr>
      </w:pPr>
      <w:r w:rsidRPr="00BE1B76">
        <w:rPr>
          <w:rFonts w:ascii="Times New Roman" w:hAnsi="Times New Roman" w:cs="Times New Roman"/>
          <w:i/>
          <w:spacing w:val="-2"/>
        </w:rPr>
        <w:t>изображать множества и отношение множеств с помощью кругов Эйлера;</w:t>
      </w:r>
    </w:p>
    <w:p w:rsidR="00E37C47" w:rsidRPr="00BE1B76" w:rsidRDefault="00E37C47" w:rsidP="00E37C47">
      <w:pPr>
        <w:pStyle w:val="ListParagraph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определять принадлежность элемента множеству</w:t>
      </w:r>
      <w:r w:rsidR="003E74F4" w:rsidRPr="00BE1B76">
        <w:rPr>
          <w:rFonts w:ascii="Times New Roman" w:hAnsi="Times New Roman" w:cs="Times New Roman"/>
          <w:i/>
        </w:rPr>
        <w:t>,</w:t>
      </w:r>
      <w:r w:rsidR="003E74F4" w:rsidRPr="00BE1B76">
        <w:rPr>
          <w:i/>
        </w:rPr>
        <w:t xml:space="preserve"> </w:t>
      </w:r>
      <w:r w:rsidR="003E74F4" w:rsidRPr="00BE1B76">
        <w:rPr>
          <w:rFonts w:ascii="Times New Roman" w:hAnsi="Times New Roman" w:cs="Times New Roman"/>
          <w:i/>
        </w:rPr>
        <w:t>объединению и пересечению множеств</w:t>
      </w:r>
      <w:r w:rsidRPr="00BE1B76">
        <w:rPr>
          <w:rFonts w:ascii="Times New Roman" w:hAnsi="Times New Roman" w:cs="Times New Roman"/>
          <w:i/>
        </w:rPr>
        <w:t xml:space="preserve">; </w:t>
      </w:r>
    </w:p>
    <w:p w:rsidR="003E74F4" w:rsidRPr="00BE1B76" w:rsidRDefault="003E74F4" w:rsidP="003E74F4">
      <w:pPr>
        <w:pStyle w:val="ListParagraph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задавать множество с помощью перечисления элементов, словесного описания;</w:t>
      </w:r>
    </w:p>
    <w:p w:rsidR="00E37C47" w:rsidRPr="00BE1B76" w:rsidRDefault="00E37C47" w:rsidP="00E37C47">
      <w:pPr>
        <w:pStyle w:val="ListParagraph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</w:p>
    <w:p w:rsidR="00E37C47" w:rsidRPr="00BE1B76" w:rsidRDefault="00E37C47" w:rsidP="00E37C47">
      <w:pPr>
        <w:pStyle w:val="ListParagraph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строить высказывания, отрицания высказываний.</w:t>
      </w:r>
    </w:p>
    <w:p w:rsidR="00E37C47" w:rsidRPr="00BE1B76" w:rsidRDefault="00E37C47" w:rsidP="00E37C47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строить цепочки умозаключений на основе использования правил логики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E37C47" w:rsidRPr="00BE1B76" w:rsidRDefault="00E37C47" w:rsidP="00E37C47">
      <w:pPr>
        <w:pStyle w:val="a"/>
        <w:numPr>
          <w:ilvl w:val="0"/>
          <w:numId w:val="0"/>
        </w:numPr>
        <w:tabs>
          <w:tab w:val="left" w:pos="453"/>
        </w:tabs>
        <w:rPr>
          <w:rFonts w:ascii="Times New Roman" w:hAnsi="Times New Roman"/>
          <w:sz w:val="22"/>
          <w:szCs w:val="22"/>
        </w:rPr>
      </w:pPr>
    </w:p>
    <w:p w:rsidR="00E37C47" w:rsidRPr="00BE1B76" w:rsidRDefault="00E37C47" w:rsidP="00BE1B76">
      <w:pPr>
        <w:spacing w:after="0"/>
        <w:jc w:val="center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ЧИСЛА</w:t>
      </w:r>
    </w:p>
    <w:p w:rsidR="00E37C47" w:rsidRPr="00BE1B76" w:rsidRDefault="00841C4E" w:rsidP="00E37C47">
      <w:pPr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>Выпускник</w:t>
      </w:r>
      <w:r w:rsidR="00E37C47" w:rsidRPr="00BE1B76">
        <w:rPr>
          <w:rFonts w:ascii="Times New Roman" w:hAnsi="Times New Roman" w:cs="Times New Roman"/>
          <w:b/>
        </w:rPr>
        <w:t xml:space="preserve">  научится:</w:t>
      </w:r>
    </w:p>
    <w:p w:rsidR="00E37C47" w:rsidRPr="00BE1B76" w:rsidRDefault="00E37C47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</w:t>
      </w:r>
      <w:r w:rsidR="003E74F4" w:rsidRPr="00BE1B76">
        <w:rPr>
          <w:rFonts w:ascii="Times New Roman" w:hAnsi="Times New Roman" w:cs="Times New Roman"/>
        </w:rPr>
        <w:t>,</w:t>
      </w:r>
      <w:r w:rsidR="003E74F4" w:rsidRPr="00BE1B76">
        <w:t xml:space="preserve"> </w:t>
      </w:r>
      <w:r w:rsidR="003E74F4" w:rsidRPr="00BE1B76">
        <w:rPr>
          <w:rFonts w:ascii="Times New Roman" w:hAnsi="Times New Roman" w:cs="Times New Roman"/>
        </w:rPr>
        <w:t>арифметический квадратный корень</w:t>
      </w:r>
      <w:r w:rsidRPr="00BE1B76">
        <w:rPr>
          <w:rFonts w:ascii="Times New Roman" w:hAnsi="Times New Roman" w:cs="Times New Roman"/>
        </w:rPr>
        <w:t>;</w:t>
      </w:r>
    </w:p>
    <w:p w:rsidR="00E37C47" w:rsidRPr="00BE1B76" w:rsidRDefault="00E37C47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использовать свойства чисел и правила действий при выполнении вычислений;</w:t>
      </w:r>
    </w:p>
    <w:p w:rsidR="00E37C47" w:rsidRPr="00BE1B76" w:rsidRDefault="00E37C47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E37C47" w:rsidRPr="00BE1B76" w:rsidRDefault="00E37C47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выполнять округление рациональных чисел в соответствии с правилами;</w:t>
      </w:r>
    </w:p>
    <w:p w:rsidR="003E74F4" w:rsidRPr="00BE1B76" w:rsidRDefault="003E74F4" w:rsidP="003E74F4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оценивать значение квадратного корня из положительного целого числа; </w:t>
      </w:r>
    </w:p>
    <w:p w:rsidR="003E74F4" w:rsidRPr="00BE1B76" w:rsidRDefault="003E74F4" w:rsidP="003E74F4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распознавать рациональные и иррациональные числа;</w:t>
      </w:r>
    </w:p>
    <w:p w:rsidR="00E37C47" w:rsidRPr="00BE1B76" w:rsidRDefault="00E37C47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сравнивать числа.</w:t>
      </w:r>
    </w:p>
    <w:p w:rsidR="00E37C47" w:rsidRPr="00BE1B76" w:rsidRDefault="00E37C47" w:rsidP="00E37C47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E37C47" w:rsidRPr="00BE1B76" w:rsidRDefault="00E37C47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оценивать результаты вычислений при решении практических задач;</w:t>
      </w:r>
    </w:p>
    <w:p w:rsidR="00E37C47" w:rsidRPr="00BE1B76" w:rsidRDefault="00E37C47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выполнять сравнение чисел в реальных ситуациях;</w:t>
      </w:r>
    </w:p>
    <w:p w:rsidR="00E37C47" w:rsidRPr="00BE1B76" w:rsidRDefault="00E37C47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составлять числовые выражения при решении практических задач и задач из других учебных предметов.</w:t>
      </w:r>
    </w:p>
    <w:p w:rsidR="00E37C47" w:rsidRPr="00BE1B76" w:rsidRDefault="00841C4E" w:rsidP="00E37C47">
      <w:pPr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  <w:i/>
        </w:rPr>
        <w:t>Выпускник</w:t>
      </w:r>
      <w:r w:rsidR="00E37C47" w:rsidRPr="00BE1B76">
        <w:rPr>
          <w:rFonts w:ascii="Times New Roman" w:hAnsi="Times New Roman" w:cs="Times New Roman"/>
          <w:b/>
          <w:i/>
        </w:rPr>
        <w:t xml:space="preserve"> получит возможность научиться:</w:t>
      </w:r>
    </w:p>
    <w:p w:rsidR="00E37C47" w:rsidRPr="00BE1B76" w:rsidRDefault="00E37C47" w:rsidP="003E74F4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Оперировать понятиями: множество натуральных чисел, множество целых чисел, множество рациональных чисел</w:t>
      </w:r>
      <w:r w:rsidR="003E74F4" w:rsidRPr="00BE1B76">
        <w:rPr>
          <w:rFonts w:ascii="Times New Roman" w:hAnsi="Times New Roman" w:cs="Times New Roman"/>
          <w:i/>
        </w:rPr>
        <w:t>,</w:t>
      </w:r>
      <w:r w:rsidR="003E74F4" w:rsidRPr="00BE1B76">
        <w:rPr>
          <w:i/>
        </w:rPr>
        <w:t xml:space="preserve"> </w:t>
      </w:r>
      <w:r w:rsidR="003E74F4" w:rsidRPr="00BE1B76">
        <w:rPr>
          <w:rFonts w:ascii="Times New Roman" w:hAnsi="Times New Roman" w:cs="Times New Roman"/>
          <w:i/>
        </w:rPr>
        <w:t>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</w:p>
    <w:p w:rsidR="00E37C47" w:rsidRPr="00BE1B76" w:rsidRDefault="00E37C47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понимать и объяснять смысл позиционной записи натурального числа;</w:t>
      </w:r>
    </w:p>
    <w:p w:rsidR="00E37C47" w:rsidRPr="00BE1B76" w:rsidRDefault="00E37C47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выполнять вычисления, в том числе с использованием приёмов рациональных вычислений;</w:t>
      </w:r>
    </w:p>
    <w:p w:rsidR="00E37C47" w:rsidRPr="00BE1B76" w:rsidRDefault="00E37C47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выполнять округление рациональных чисел с заданной точностью;</w:t>
      </w:r>
    </w:p>
    <w:p w:rsidR="00E37C47" w:rsidRPr="00BE1B76" w:rsidRDefault="00E37C47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сравнивать рациональные</w:t>
      </w:r>
      <w:r w:rsidR="003E74F4" w:rsidRPr="00BE1B76">
        <w:rPr>
          <w:rFonts w:ascii="Times New Roman" w:hAnsi="Times New Roman" w:cs="Times New Roman"/>
          <w:i/>
        </w:rPr>
        <w:t xml:space="preserve"> и иррациональные числа</w:t>
      </w:r>
      <w:r w:rsidRPr="00BE1B76">
        <w:rPr>
          <w:rFonts w:ascii="Times New Roman" w:hAnsi="Times New Roman" w:cs="Times New Roman"/>
          <w:i/>
        </w:rPr>
        <w:t>;</w:t>
      </w:r>
      <w:r w:rsidR="003E74F4" w:rsidRPr="00BE1B76">
        <w:rPr>
          <w:rFonts w:ascii="Times New Roman" w:hAnsi="Times New Roman" w:cs="Times New Roman"/>
          <w:i/>
        </w:rPr>
        <w:t xml:space="preserve"> </w:t>
      </w:r>
    </w:p>
    <w:p w:rsidR="00E37C47" w:rsidRPr="00BE1B76" w:rsidRDefault="00E37C47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представлять рациональное число в виде десятичной дроби;</w:t>
      </w:r>
    </w:p>
    <w:p w:rsidR="00E37C47" w:rsidRPr="00BE1B76" w:rsidRDefault="00E37C47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упорядочивать числа, записанные в виде обыкновенной и десятичной дроби;</w:t>
      </w:r>
    </w:p>
    <w:p w:rsidR="00E37C47" w:rsidRPr="00BE1B76" w:rsidRDefault="00E37C47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находить НОД и НОК чисел и использовать их при решении задач.</w:t>
      </w:r>
    </w:p>
    <w:p w:rsidR="00E37C47" w:rsidRPr="00BE1B76" w:rsidRDefault="00E37C47" w:rsidP="00E37C47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записывать и округлять числовые значения реальных величин с использованием разных систем измерения.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</w:p>
    <w:p w:rsidR="00E37C47" w:rsidRPr="00BE1B76" w:rsidRDefault="00E37C47" w:rsidP="00E37C47">
      <w:pPr>
        <w:spacing w:after="0"/>
        <w:jc w:val="center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ТОЖДЕСТВЕННЫЕ ПРЕОБРАЗОВАНИЯ</w:t>
      </w:r>
    </w:p>
    <w:p w:rsidR="00E37C47" w:rsidRPr="00BE1B76" w:rsidRDefault="00841C4E" w:rsidP="00E37C47">
      <w:pPr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>Выпускник</w:t>
      </w:r>
      <w:r w:rsidR="00E37C47" w:rsidRPr="00BE1B76">
        <w:rPr>
          <w:rFonts w:ascii="Times New Roman" w:hAnsi="Times New Roman" w:cs="Times New Roman"/>
          <w:b/>
        </w:rPr>
        <w:t xml:space="preserve">  научится:</w:t>
      </w:r>
    </w:p>
    <w:p w:rsidR="00E37C47" w:rsidRPr="00BE1B76" w:rsidRDefault="00E37C47" w:rsidP="00F9745D">
      <w:pPr>
        <w:pStyle w:val="ListParagraph"/>
        <w:numPr>
          <w:ilvl w:val="0"/>
          <w:numId w:val="9"/>
        </w:numPr>
        <w:tabs>
          <w:tab w:val="left" w:pos="453"/>
        </w:tabs>
        <w:spacing w:after="0"/>
        <w:ind w:left="0" w:firstLine="0"/>
        <w:contextualSpacing w:val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Выполнять несложные преобразования для вычисления значений числовых выражений, содержащих степени с натуральным показателем</w:t>
      </w:r>
      <w:r w:rsidR="00F9745D" w:rsidRPr="00BE1B76">
        <w:rPr>
          <w:rFonts w:ascii="Times New Roman" w:hAnsi="Times New Roman" w:cs="Times New Roman"/>
        </w:rPr>
        <w:t>, степени с целым отрицательным показателем;</w:t>
      </w:r>
    </w:p>
    <w:p w:rsidR="00E37C47" w:rsidRPr="00BE1B76" w:rsidRDefault="00E37C47" w:rsidP="00E37C47">
      <w:pPr>
        <w:pStyle w:val="ListParagraph"/>
        <w:numPr>
          <w:ilvl w:val="0"/>
          <w:numId w:val="9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выполнять несложные преобразования целых выражений: раскрывать скобки, приводить подобные слагаемые;</w:t>
      </w:r>
    </w:p>
    <w:p w:rsidR="00E37C47" w:rsidRPr="00BE1B76" w:rsidRDefault="00E37C47" w:rsidP="00E37C47">
      <w:pPr>
        <w:pStyle w:val="ListParagraph"/>
        <w:numPr>
          <w:ilvl w:val="0"/>
          <w:numId w:val="9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lastRenderedPageBreak/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F9745D" w:rsidRPr="00BE1B76" w:rsidRDefault="00F9745D" w:rsidP="00F9745D">
      <w:pPr>
        <w:pStyle w:val="ListParagraph"/>
        <w:numPr>
          <w:ilvl w:val="0"/>
          <w:numId w:val="9"/>
        </w:numPr>
        <w:tabs>
          <w:tab w:val="left" w:pos="453"/>
        </w:tabs>
        <w:spacing w:after="0"/>
        <w:ind w:left="0" w:firstLine="0"/>
        <w:contextualSpacing w:val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выполнять несложные преобразования дробно-линейных выражений и выражений с квадратными корнями.</w:t>
      </w:r>
    </w:p>
    <w:p w:rsidR="00E37C47" w:rsidRPr="00BE1B76" w:rsidRDefault="00E37C47" w:rsidP="00E37C47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E37C47" w:rsidRPr="00BE1B76" w:rsidRDefault="00E37C47" w:rsidP="00E37C47">
      <w:pPr>
        <w:pStyle w:val="ListParagraph"/>
        <w:numPr>
          <w:ilvl w:val="0"/>
          <w:numId w:val="8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понимать смысл записи числа в стандартном виде; </w:t>
      </w:r>
    </w:p>
    <w:p w:rsidR="00E37C47" w:rsidRPr="00BE1B76" w:rsidRDefault="00E37C47" w:rsidP="00E37C47">
      <w:pPr>
        <w:pStyle w:val="ListParagraph"/>
        <w:numPr>
          <w:ilvl w:val="0"/>
          <w:numId w:val="8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оперировать на базовом уровне понятием «стандартная запись числа».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</w:p>
    <w:p w:rsidR="00E37C47" w:rsidRPr="00BE1B76" w:rsidRDefault="00841C4E" w:rsidP="00E37C47">
      <w:pPr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  <w:i/>
        </w:rPr>
        <w:t>Выпускник</w:t>
      </w:r>
      <w:r w:rsidR="00E37C47" w:rsidRPr="00BE1B76">
        <w:rPr>
          <w:rFonts w:ascii="Times New Roman" w:hAnsi="Times New Roman" w:cs="Times New Roman"/>
          <w:b/>
          <w:i/>
        </w:rPr>
        <w:t xml:space="preserve">  получит возможность научиться:</w:t>
      </w:r>
    </w:p>
    <w:p w:rsidR="00E37C47" w:rsidRPr="00BE1B76" w:rsidRDefault="00E37C47" w:rsidP="00F9745D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Оперировать понятиями степени с натуральным показателем</w:t>
      </w:r>
      <w:r w:rsidR="00F9745D" w:rsidRPr="00BE1B76">
        <w:rPr>
          <w:rFonts w:ascii="Times New Roman" w:hAnsi="Times New Roman"/>
          <w:i/>
          <w:sz w:val="22"/>
          <w:szCs w:val="22"/>
        </w:rPr>
        <w:t>, степени с целым отрицательным показателем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выделять квадрат суммы и разности одночленов;</w:t>
      </w:r>
    </w:p>
    <w:p w:rsidR="00F9745D" w:rsidRPr="00BE1B76" w:rsidRDefault="00F9745D" w:rsidP="00F9745D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F9745D" w:rsidRPr="00BE1B76" w:rsidRDefault="00F9745D" w:rsidP="00F9745D">
      <w:pPr>
        <w:pStyle w:val="a"/>
        <w:numPr>
          <w:ilvl w:val="0"/>
          <w:numId w:val="6"/>
        </w:numPr>
        <w:tabs>
          <w:tab w:val="left" w:pos="453"/>
        </w:tabs>
        <w:spacing w:line="276" w:lineRule="auto"/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F9745D" w:rsidRPr="00BE1B76" w:rsidRDefault="00F9745D" w:rsidP="00F9745D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выполнять преобразования выражений, содержащих квадратные корни;</w:t>
      </w:r>
    </w:p>
    <w:p w:rsidR="00F9745D" w:rsidRPr="00BE1B76" w:rsidRDefault="00F9745D" w:rsidP="00F9745D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выделять квадрат суммы или разности двучлена в выражениях, содержащих квадратные корни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выполнять преобразования выражений, содержащих модуль.</w:t>
      </w:r>
    </w:p>
    <w:p w:rsidR="00E37C47" w:rsidRPr="00BE1B76" w:rsidRDefault="00E37C47" w:rsidP="00E37C47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F9745D" w:rsidRPr="00BE1B76" w:rsidRDefault="00F9745D" w:rsidP="00F9745D">
      <w:pPr>
        <w:pStyle w:val="a"/>
        <w:numPr>
          <w:ilvl w:val="0"/>
          <w:numId w:val="10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выполнять преобразования и действия с числами, записанными в стандартном виде;</w:t>
      </w:r>
    </w:p>
    <w:p w:rsidR="00E37C47" w:rsidRPr="00BE1B76" w:rsidRDefault="00E37C47" w:rsidP="00E37C47">
      <w:pPr>
        <w:pStyle w:val="a"/>
        <w:numPr>
          <w:ilvl w:val="0"/>
          <w:numId w:val="10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выполнять преобразования алгебраических выражений при решении задач других учебных предметов.</w:t>
      </w:r>
    </w:p>
    <w:p w:rsidR="00E37C47" w:rsidRPr="00BE1B76" w:rsidRDefault="00E37C47" w:rsidP="00E37C47">
      <w:pPr>
        <w:spacing w:after="0"/>
        <w:rPr>
          <w:rFonts w:ascii="Times New Roman" w:hAnsi="Times New Roman" w:cs="Times New Roman"/>
        </w:rPr>
      </w:pPr>
    </w:p>
    <w:p w:rsidR="00E37C47" w:rsidRPr="00BE1B76" w:rsidRDefault="00E37C47" w:rsidP="00BE1B76">
      <w:pPr>
        <w:spacing w:after="0"/>
        <w:jc w:val="center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УРАВНЕНИЯ И НЕРАВЕНСТВА</w:t>
      </w:r>
    </w:p>
    <w:p w:rsidR="00E37C47" w:rsidRPr="00BE1B76" w:rsidRDefault="00841C4E" w:rsidP="00E37C47">
      <w:pPr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>Выпускник</w:t>
      </w:r>
      <w:r w:rsidR="00E37C47" w:rsidRPr="00BE1B76">
        <w:rPr>
          <w:rFonts w:ascii="Times New Roman" w:hAnsi="Times New Roman" w:cs="Times New Roman"/>
          <w:b/>
        </w:rPr>
        <w:t xml:space="preserve">  научится:</w:t>
      </w:r>
    </w:p>
    <w:p w:rsidR="00E37C47" w:rsidRPr="00BE1B76" w:rsidRDefault="00E37C47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2"/>
          <w:szCs w:val="22"/>
        </w:rPr>
      </w:pPr>
      <w:r w:rsidRPr="00BE1B76">
        <w:rPr>
          <w:rFonts w:ascii="Times New Roman" w:hAnsi="Times New Roman"/>
          <w:sz w:val="22"/>
          <w:szCs w:val="22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</w:t>
      </w:r>
      <w:r w:rsidR="00F9745D" w:rsidRPr="00BE1B76">
        <w:rPr>
          <w:rFonts w:ascii="Times New Roman" w:hAnsi="Times New Roman"/>
          <w:sz w:val="22"/>
          <w:szCs w:val="22"/>
        </w:rPr>
        <w:t>, неравенство, решение неравенства</w:t>
      </w:r>
      <w:r w:rsidRPr="00BE1B76">
        <w:rPr>
          <w:rFonts w:ascii="Times New Roman" w:hAnsi="Times New Roman"/>
          <w:sz w:val="22"/>
          <w:szCs w:val="22"/>
        </w:rPr>
        <w:t>;</w:t>
      </w:r>
    </w:p>
    <w:p w:rsidR="00E37C47" w:rsidRPr="00BE1B76" w:rsidRDefault="00E37C47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2"/>
          <w:szCs w:val="22"/>
        </w:rPr>
      </w:pPr>
      <w:r w:rsidRPr="00BE1B76">
        <w:rPr>
          <w:rFonts w:ascii="Times New Roman" w:hAnsi="Times New Roman"/>
          <w:sz w:val="22"/>
          <w:szCs w:val="22"/>
        </w:rPr>
        <w:t>проверять справедливость числовых равенств и неравенств;</w:t>
      </w:r>
    </w:p>
    <w:p w:rsidR="008D0AAF" w:rsidRPr="00BE1B76" w:rsidRDefault="008D0AAF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2"/>
          <w:szCs w:val="22"/>
        </w:rPr>
      </w:pPr>
      <w:r w:rsidRPr="00BE1B76">
        <w:rPr>
          <w:rFonts w:ascii="Times New Roman" w:hAnsi="Times New Roman"/>
          <w:sz w:val="22"/>
          <w:szCs w:val="22"/>
        </w:rPr>
        <w:t>решать линейные неравенства и несложные неравенства, сводящиеся к линейным;</w:t>
      </w:r>
    </w:p>
    <w:p w:rsidR="008D0AAF" w:rsidRPr="00BE1B76" w:rsidRDefault="008D0AAF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2"/>
          <w:szCs w:val="22"/>
        </w:rPr>
      </w:pPr>
      <w:r w:rsidRPr="00BE1B76">
        <w:rPr>
          <w:rFonts w:ascii="Times New Roman" w:hAnsi="Times New Roman"/>
          <w:sz w:val="22"/>
          <w:szCs w:val="22"/>
        </w:rPr>
        <w:t>решать системы несложных линейных уравнений, неравенств;</w:t>
      </w:r>
    </w:p>
    <w:p w:rsidR="00E37C47" w:rsidRPr="00BE1B76" w:rsidRDefault="00E37C47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2"/>
          <w:szCs w:val="22"/>
        </w:rPr>
      </w:pPr>
      <w:r w:rsidRPr="00BE1B76">
        <w:rPr>
          <w:rFonts w:ascii="Times New Roman" w:hAnsi="Times New Roman"/>
          <w:sz w:val="22"/>
          <w:szCs w:val="22"/>
        </w:rPr>
        <w:t>проверять, является ли данное число решением уравнения (неравенства);</w:t>
      </w:r>
    </w:p>
    <w:p w:rsidR="008D0AAF" w:rsidRPr="00BE1B76" w:rsidRDefault="008D0AAF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2"/>
          <w:szCs w:val="22"/>
        </w:rPr>
      </w:pPr>
      <w:r w:rsidRPr="00BE1B76">
        <w:rPr>
          <w:rFonts w:ascii="Times New Roman" w:hAnsi="Times New Roman"/>
          <w:sz w:val="22"/>
          <w:szCs w:val="22"/>
        </w:rPr>
        <w:t>решать квадратные уравнения по формуле корней квадратного уравнения;</w:t>
      </w:r>
    </w:p>
    <w:p w:rsidR="008D0AAF" w:rsidRPr="00BE1B76" w:rsidRDefault="008D0AAF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2"/>
          <w:szCs w:val="22"/>
        </w:rPr>
      </w:pPr>
      <w:r w:rsidRPr="00BE1B76">
        <w:rPr>
          <w:rFonts w:ascii="Times New Roman" w:hAnsi="Times New Roman"/>
          <w:sz w:val="22"/>
          <w:szCs w:val="22"/>
        </w:rPr>
        <w:t>изображать решения неравенств и их систем на числовой прямой.</w:t>
      </w:r>
    </w:p>
    <w:p w:rsidR="00E37C47" w:rsidRPr="00BE1B76" w:rsidRDefault="00E37C47" w:rsidP="00AA3780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E37C47" w:rsidRPr="00BE1B76" w:rsidRDefault="00E37C47" w:rsidP="00AA3780">
      <w:pPr>
        <w:pStyle w:val="ListParagraph"/>
        <w:numPr>
          <w:ilvl w:val="0"/>
          <w:numId w:val="22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составлять и решать линейные уравнения при решении задач, возникающих в других учебных предметах.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</w:p>
    <w:p w:rsidR="00E37C47" w:rsidRPr="00BE1B76" w:rsidRDefault="00841C4E" w:rsidP="00E37C47">
      <w:pPr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  <w:i/>
        </w:rPr>
        <w:t>Выпускник</w:t>
      </w:r>
      <w:r w:rsidR="00E37C47" w:rsidRPr="00BE1B76">
        <w:rPr>
          <w:rFonts w:ascii="Times New Roman" w:hAnsi="Times New Roman" w:cs="Times New Roman"/>
          <w:b/>
          <w:i/>
        </w:rPr>
        <w:t xml:space="preserve">  получит возможность научиться: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</w:t>
      </w:r>
      <w:r w:rsidR="008D0AAF" w:rsidRPr="00BE1B76">
        <w:rPr>
          <w:rFonts w:ascii="Times New Roman" w:hAnsi="Times New Roman"/>
          <w:i/>
          <w:sz w:val="22"/>
          <w:szCs w:val="22"/>
        </w:rPr>
        <w:t xml:space="preserve"> (неравенства, системы уравнений или неравенств)</w:t>
      </w:r>
      <w:r w:rsidRPr="00BE1B76">
        <w:rPr>
          <w:rFonts w:ascii="Times New Roman" w:hAnsi="Times New Roman"/>
          <w:i/>
          <w:sz w:val="22"/>
          <w:szCs w:val="22"/>
        </w:rPr>
        <w:t>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решать линейные уравнения и уравнения, сводимые к линейным с помощью тождественных преобразований;</w:t>
      </w:r>
    </w:p>
    <w:p w:rsidR="008D0AAF" w:rsidRPr="00BE1B76" w:rsidRDefault="008D0AAF" w:rsidP="008D0AAF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pacing w:val="-2"/>
          <w:sz w:val="22"/>
          <w:szCs w:val="22"/>
        </w:rPr>
      </w:pPr>
      <w:r w:rsidRPr="00BE1B76">
        <w:rPr>
          <w:rFonts w:ascii="Times New Roman" w:hAnsi="Times New Roman"/>
          <w:i/>
          <w:spacing w:val="-2"/>
          <w:sz w:val="22"/>
          <w:szCs w:val="22"/>
        </w:rPr>
        <w:t>решать квадратные уравнения и уравнения, сводимые к квадратным с помощью тождественных преобразований;</w:t>
      </w:r>
    </w:p>
    <w:p w:rsidR="00841C4E" w:rsidRPr="00BE1B76" w:rsidRDefault="008D0AAF" w:rsidP="00841C4E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решать дробно-линейные уравнения;</w:t>
      </w:r>
      <w:r w:rsidR="00841C4E" w:rsidRPr="00BE1B76">
        <w:rPr>
          <w:rFonts w:ascii="Times New Roman" w:hAnsi="Times New Roman"/>
          <w:i/>
          <w:sz w:val="22"/>
          <w:szCs w:val="22"/>
        </w:rPr>
        <w:t xml:space="preserve"> </w:t>
      </w:r>
    </w:p>
    <w:p w:rsidR="008D0AAF" w:rsidRPr="00BE1B76" w:rsidRDefault="00841C4E" w:rsidP="00841C4E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 xml:space="preserve">решать простейшие иррациональные уравнения вида </w:t>
      </w:r>
      <w:r w:rsidRPr="00BE1B76">
        <w:rPr>
          <w:rFonts w:ascii="Times New Roman" w:hAnsi="Times New Roman"/>
          <w:i/>
          <w:position w:val="-16"/>
          <w:sz w:val="22"/>
          <w:szCs w:val="22"/>
        </w:rPr>
        <w:object w:dxaOrig="1120" w:dyaOrig="460">
          <v:shape id="_x0000_i1034" type="#_x0000_t75" style="width:56.25pt;height:21pt" o:ole="">
            <v:imagedata r:id="rId6" o:title=""/>
          </v:shape>
          <o:OLEObject Type="Embed" ProgID="Equation.DSMT4" ShapeID="_x0000_i1034" DrawAspect="Content" ObjectID="_1660033754" r:id="rId26"/>
        </w:object>
      </w:r>
      <w:r w:rsidRPr="00BE1B76">
        <w:rPr>
          <w:rFonts w:ascii="Times New Roman" w:hAnsi="Times New Roman"/>
          <w:i/>
          <w:sz w:val="22"/>
          <w:szCs w:val="22"/>
        </w:rPr>
        <w:t xml:space="preserve">, </w:t>
      </w:r>
      <w:r w:rsidRPr="00BE1B76">
        <w:rPr>
          <w:rFonts w:ascii="Times New Roman" w:hAnsi="Times New Roman"/>
          <w:i/>
          <w:position w:val="-16"/>
          <w:sz w:val="22"/>
          <w:szCs w:val="22"/>
        </w:rPr>
        <w:object w:dxaOrig="1680" w:dyaOrig="460">
          <v:shape id="_x0000_i1035" type="#_x0000_t75" style="width:83.25pt;height:21pt" o:ole="">
            <v:imagedata r:id="rId8" o:title=""/>
          </v:shape>
          <o:OLEObject Type="Embed" ProgID="Equation.DSMT4" ShapeID="_x0000_i1035" DrawAspect="Content" ObjectID="_1660033755" r:id="rId27"/>
        </w:object>
      </w:r>
      <w:r w:rsidRPr="00BE1B76">
        <w:rPr>
          <w:rFonts w:ascii="Times New Roman" w:hAnsi="Times New Roman"/>
          <w:i/>
          <w:sz w:val="22"/>
          <w:szCs w:val="22"/>
        </w:rPr>
        <w:t>;</w:t>
      </w:r>
    </w:p>
    <w:p w:rsidR="00705D75" w:rsidRPr="00BE1B76" w:rsidRDefault="00705D75" w:rsidP="00705D75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решать уравнения вида</w:t>
      </w:r>
      <w:r w:rsidRPr="00BE1B76">
        <w:rPr>
          <w:rFonts w:ascii="Times New Roman" w:eastAsia="Times New Roman" w:hAnsi="Times New Roman"/>
          <w:i/>
          <w:sz w:val="22"/>
          <w:szCs w:val="22"/>
        </w:rPr>
        <w:t xml:space="preserve"> </w:t>
      </w:r>
      <w:r w:rsidRPr="00BE1B76">
        <w:rPr>
          <w:rFonts w:ascii="Times New Roman" w:hAnsi="Times New Roman"/>
          <w:i/>
          <w:position w:val="-6"/>
          <w:sz w:val="22"/>
          <w:szCs w:val="22"/>
        </w:rPr>
        <w:object w:dxaOrig="700" w:dyaOrig="360">
          <v:shape id="_x0000_i1036" type="#_x0000_t75" style="width:36.75pt;height:18.75pt" o:ole="">
            <v:imagedata r:id="rId28" o:title=""/>
          </v:shape>
          <o:OLEObject Type="Embed" ProgID="Equation.DSMT4" ShapeID="_x0000_i1036" DrawAspect="Content" ObjectID="_1660033756" r:id="rId29"/>
        </w:object>
      </w:r>
      <w:r w:rsidRPr="00BE1B76">
        <w:rPr>
          <w:rFonts w:ascii="Times New Roman" w:hAnsi="Times New Roman"/>
          <w:i/>
          <w:sz w:val="22"/>
          <w:szCs w:val="22"/>
        </w:rPr>
        <w:t>;</w:t>
      </w:r>
    </w:p>
    <w:p w:rsidR="00705D75" w:rsidRPr="00BE1B76" w:rsidRDefault="00E37C47" w:rsidP="00705D75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решать уравнения способом разложения на множители и замены переменной;</w:t>
      </w:r>
      <w:r w:rsidR="00705D75" w:rsidRPr="00BE1B76">
        <w:rPr>
          <w:rFonts w:ascii="Times New Roman" w:hAnsi="Times New Roman"/>
          <w:i/>
          <w:sz w:val="22"/>
          <w:szCs w:val="22"/>
        </w:rPr>
        <w:t xml:space="preserve"> </w:t>
      </w:r>
    </w:p>
    <w:p w:rsidR="00E37C47" w:rsidRPr="00BE1B76" w:rsidRDefault="00705D75" w:rsidP="00705D75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использовать метод интервалов для решения целых и дробно-рациональных неравенств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решать линейные уравнения с параметрами;</w:t>
      </w:r>
    </w:p>
    <w:p w:rsidR="008D0AAF" w:rsidRPr="00BE1B76" w:rsidRDefault="008D0AAF" w:rsidP="008D0AAF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lastRenderedPageBreak/>
        <w:t>решать линейные уравнения и неравенства с параметрами;</w:t>
      </w:r>
    </w:p>
    <w:p w:rsidR="008D0AAF" w:rsidRPr="00BE1B76" w:rsidRDefault="008D0AAF" w:rsidP="008D0AAF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решать несложные кв</w:t>
      </w:r>
      <w:r w:rsidR="00705D75" w:rsidRPr="00BE1B76">
        <w:rPr>
          <w:rFonts w:ascii="Times New Roman" w:hAnsi="Times New Roman"/>
          <w:i/>
          <w:sz w:val="22"/>
          <w:szCs w:val="22"/>
        </w:rPr>
        <w:t>адратные уравнения с параметром;</w:t>
      </w:r>
    </w:p>
    <w:p w:rsidR="00705D75" w:rsidRPr="00BE1B76" w:rsidRDefault="00705D75" w:rsidP="00705D75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решать несложные уравнения в целых числах.</w:t>
      </w:r>
    </w:p>
    <w:p w:rsidR="00E37C47" w:rsidRPr="00BE1B76" w:rsidRDefault="00E37C47" w:rsidP="00E37C47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E37C47" w:rsidRPr="00BE1B76" w:rsidRDefault="00E37C47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составлять и решать линейные</w:t>
      </w:r>
      <w:r w:rsidR="003D3392" w:rsidRPr="00BE1B76">
        <w:rPr>
          <w:rFonts w:ascii="Times New Roman" w:hAnsi="Times New Roman"/>
          <w:i/>
          <w:sz w:val="22"/>
          <w:szCs w:val="22"/>
        </w:rPr>
        <w:t xml:space="preserve"> и квадратные уравнения</w:t>
      </w:r>
      <w:r w:rsidRPr="00BE1B76">
        <w:rPr>
          <w:rFonts w:ascii="Times New Roman" w:hAnsi="Times New Roman"/>
          <w:i/>
          <w:sz w:val="22"/>
          <w:szCs w:val="22"/>
        </w:rPr>
        <w:t>, уравнения, к ним сводящиеся, системы линейных уравнений при решении задач других учебных предметов;</w:t>
      </w:r>
    </w:p>
    <w:p w:rsidR="00E37C47" w:rsidRPr="00BE1B76" w:rsidRDefault="008D0AAF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pacing w:val="-4"/>
          <w:sz w:val="22"/>
          <w:szCs w:val="22"/>
        </w:rPr>
      </w:pPr>
      <w:r w:rsidRPr="00BE1B76">
        <w:rPr>
          <w:rFonts w:ascii="Times New Roman" w:hAnsi="Times New Roman"/>
          <w:i/>
          <w:spacing w:val="-4"/>
          <w:sz w:val="22"/>
          <w:szCs w:val="22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</w:t>
      </w:r>
      <w:r w:rsidR="00FF265B" w:rsidRPr="00BE1B76">
        <w:rPr>
          <w:rFonts w:ascii="Times New Roman" w:hAnsi="Times New Roman"/>
          <w:i/>
          <w:spacing w:val="-4"/>
          <w:sz w:val="22"/>
          <w:szCs w:val="22"/>
        </w:rPr>
        <w:t xml:space="preserve"> задач других учебных предметов</w:t>
      </w:r>
      <w:r w:rsidR="00E37C47" w:rsidRPr="00BE1B76">
        <w:rPr>
          <w:rFonts w:ascii="Times New Roman" w:hAnsi="Times New Roman"/>
          <w:i/>
          <w:spacing w:val="-4"/>
          <w:sz w:val="22"/>
          <w:szCs w:val="22"/>
        </w:rPr>
        <w:t>;</w:t>
      </w:r>
    </w:p>
    <w:p w:rsidR="00E37C47" w:rsidRPr="00BE1B76" w:rsidRDefault="00E37C47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выбирать соответствующие уравнения</w:t>
      </w:r>
      <w:r w:rsidR="00FF265B" w:rsidRPr="00BE1B76">
        <w:rPr>
          <w:rFonts w:ascii="Times New Roman" w:hAnsi="Times New Roman"/>
          <w:i/>
          <w:sz w:val="22"/>
          <w:szCs w:val="22"/>
        </w:rPr>
        <w:t>, неравенства</w:t>
      </w:r>
      <w:r w:rsidRPr="00BE1B76">
        <w:rPr>
          <w:rFonts w:ascii="Times New Roman" w:hAnsi="Times New Roman"/>
          <w:i/>
          <w:sz w:val="22"/>
          <w:szCs w:val="22"/>
        </w:rPr>
        <w:t xml:space="preserve"> или их системы для составления математической модели заданной реальной ситуации или прикладной задачи;</w:t>
      </w:r>
    </w:p>
    <w:p w:rsidR="00E37C47" w:rsidRPr="00BE1B76" w:rsidRDefault="00E37C47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уметь интерпретировать полученный при решении уравнения или системы результат в контексте заданной реальной ситуации или прикладной задачи.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</w:p>
    <w:p w:rsidR="00E37C47" w:rsidRPr="00BE1B76" w:rsidRDefault="00E37C47" w:rsidP="00BE1B76">
      <w:pPr>
        <w:spacing w:after="0"/>
        <w:jc w:val="center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ФУНКЦИИ     </w:t>
      </w:r>
    </w:p>
    <w:p w:rsidR="00E37C47" w:rsidRPr="00BE1B76" w:rsidRDefault="00705D75" w:rsidP="00E37C47">
      <w:pPr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>Выпускник</w:t>
      </w:r>
      <w:r w:rsidR="00E37C47" w:rsidRPr="00BE1B76">
        <w:rPr>
          <w:rFonts w:ascii="Times New Roman" w:hAnsi="Times New Roman" w:cs="Times New Roman"/>
          <w:b/>
        </w:rPr>
        <w:t xml:space="preserve">  научится: 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pacing w:val="-2"/>
          <w:sz w:val="22"/>
          <w:szCs w:val="22"/>
        </w:rPr>
      </w:pPr>
      <w:r w:rsidRPr="00BE1B76">
        <w:rPr>
          <w:rFonts w:ascii="Times New Roman" w:hAnsi="Times New Roman"/>
          <w:spacing w:val="-2"/>
          <w:sz w:val="22"/>
          <w:szCs w:val="22"/>
        </w:rPr>
        <w:t xml:space="preserve">Находить значение функции по заданному значению аргумента; 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2"/>
          <w:szCs w:val="22"/>
        </w:rPr>
      </w:pPr>
      <w:r w:rsidRPr="00BE1B76">
        <w:rPr>
          <w:rFonts w:ascii="Times New Roman" w:hAnsi="Times New Roman"/>
          <w:sz w:val="22"/>
          <w:szCs w:val="22"/>
        </w:rPr>
        <w:t>находить значение аргумента по заданному значению функции в несложных ситуациях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2"/>
          <w:szCs w:val="22"/>
        </w:rPr>
      </w:pPr>
      <w:r w:rsidRPr="00BE1B76">
        <w:rPr>
          <w:rFonts w:ascii="Times New Roman" w:hAnsi="Times New Roman"/>
          <w:sz w:val="22"/>
          <w:szCs w:val="22"/>
        </w:rPr>
        <w:t>определять положение точки по её координатам, координаты точки по её положению на координатной</w:t>
      </w:r>
      <w:r w:rsidRPr="00BE1B76">
        <w:rPr>
          <w:rFonts w:ascii="Times New Roman" w:hAnsi="Times New Roman"/>
          <w:i/>
          <w:sz w:val="22"/>
          <w:szCs w:val="22"/>
        </w:rPr>
        <w:t xml:space="preserve"> </w:t>
      </w:r>
      <w:r w:rsidRPr="00BE1B76">
        <w:rPr>
          <w:rFonts w:ascii="Times New Roman" w:hAnsi="Times New Roman"/>
          <w:sz w:val="22"/>
          <w:szCs w:val="22"/>
        </w:rPr>
        <w:t>плоскости;</w:t>
      </w:r>
    </w:p>
    <w:p w:rsidR="00705D75" w:rsidRPr="00BE1B76" w:rsidRDefault="00705D75" w:rsidP="00705D75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2"/>
          <w:szCs w:val="22"/>
        </w:rPr>
      </w:pPr>
      <w:r w:rsidRPr="00BE1B76">
        <w:rPr>
          <w:rFonts w:ascii="Times New Roman" w:hAnsi="Times New Roman"/>
          <w:sz w:val="22"/>
          <w:szCs w:val="22"/>
        </w:rPr>
        <w:t>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 функции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2"/>
          <w:szCs w:val="22"/>
        </w:rPr>
      </w:pPr>
      <w:r w:rsidRPr="00BE1B76">
        <w:rPr>
          <w:rFonts w:ascii="Times New Roman" w:hAnsi="Times New Roman"/>
          <w:sz w:val="22"/>
          <w:szCs w:val="22"/>
        </w:rPr>
        <w:t>строить график линейной функции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2"/>
          <w:szCs w:val="22"/>
        </w:rPr>
      </w:pPr>
      <w:r w:rsidRPr="00BE1B76">
        <w:rPr>
          <w:rFonts w:ascii="Times New Roman" w:hAnsi="Times New Roman"/>
          <w:sz w:val="22"/>
          <w:szCs w:val="22"/>
        </w:rPr>
        <w:t>проверять, является ли данный график графиком заданной функции (линейной</w:t>
      </w:r>
      <w:r w:rsidR="00363C01" w:rsidRPr="00BE1B76">
        <w:rPr>
          <w:rFonts w:ascii="Times New Roman" w:hAnsi="Times New Roman"/>
          <w:sz w:val="22"/>
          <w:szCs w:val="22"/>
        </w:rPr>
        <w:t>,</w:t>
      </w:r>
      <w:r w:rsidR="00705D75" w:rsidRPr="00BE1B76">
        <w:rPr>
          <w:rFonts w:ascii="Times New Roman" w:hAnsi="Times New Roman"/>
          <w:sz w:val="22"/>
          <w:szCs w:val="22"/>
        </w:rPr>
        <w:t xml:space="preserve"> квадратичной,</w:t>
      </w:r>
      <w:r w:rsidR="00363C01" w:rsidRPr="00BE1B76">
        <w:rPr>
          <w:rFonts w:ascii="Times New Roman" w:hAnsi="Times New Roman"/>
          <w:sz w:val="22"/>
          <w:szCs w:val="22"/>
        </w:rPr>
        <w:t xml:space="preserve"> обратной пропорциональности</w:t>
      </w:r>
      <w:r w:rsidRPr="00BE1B76">
        <w:rPr>
          <w:rFonts w:ascii="Times New Roman" w:hAnsi="Times New Roman"/>
          <w:sz w:val="22"/>
          <w:szCs w:val="22"/>
        </w:rPr>
        <w:t>)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2"/>
          <w:szCs w:val="22"/>
        </w:rPr>
      </w:pPr>
      <w:r w:rsidRPr="00BE1B76">
        <w:rPr>
          <w:rFonts w:ascii="Times New Roman" w:hAnsi="Times New Roman"/>
          <w:sz w:val="22"/>
          <w:szCs w:val="22"/>
        </w:rPr>
        <w:t>определять приближённые значения координат точ</w:t>
      </w:r>
      <w:r w:rsidR="00705D75" w:rsidRPr="00BE1B76">
        <w:rPr>
          <w:rFonts w:ascii="Times New Roman" w:hAnsi="Times New Roman"/>
          <w:sz w:val="22"/>
          <w:szCs w:val="22"/>
        </w:rPr>
        <w:t>ки пересечения графиков функций;</w:t>
      </w:r>
    </w:p>
    <w:p w:rsidR="00705D75" w:rsidRPr="00BE1B76" w:rsidRDefault="00705D75" w:rsidP="00705D75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pacing w:val="-2"/>
          <w:sz w:val="22"/>
          <w:szCs w:val="22"/>
        </w:rPr>
      </w:pPr>
      <w:r w:rsidRPr="00BE1B76">
        <w:rPr>
          <w:rFonts w:ascii="Times New Roman" w:hAnsi="Times New Roman"/>
          <w:spacing w:val="-2"/>
          <w:sz w:val="22"/>
          <w:szCs w:val="22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705D75" w:rsidRPr="00BE1B76" w:rsidRDefault="00705D75" w:rsidP="00705D75">
      <w:pPr>
        <w:pStyle w:val="ListParagraph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решать задачи на прогрессии, в которых ответ может быть получен непосредственным подсчётом без применения формул.</w:t>
      </w:r>
    </w:p>
    <w:p w:rsidR="00E37C47" w:rsidRPr="00BE1B76" w:rsidRDefault="00E37C47" w:rsidP="00E37C47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E37C47" w:rsidRPr="00BE1B76" w:rsidRDefault="00E37C47" w:rsidP="00E37C47">
      <w:pPr>
        <w:pStyle w:val="ListParagraph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spacing w:val="-2"/>
        </w:rPr>
      </w:pPr>
      <w:r w:rsidRPr="00BE1B76">
        <w:rPr>
          <w:rFonts w:ascii="Times New Roman" w:hAnsi="Times New Roman" w:cs="Times New Roman"/>
          <w:spacing w:val="-2"/>
        </w:rPr>
        <w:t>использовать графики реальных процессов и зависимостей для определения их свойств</w:t>
      </w:r>
      <w:r w:rsidR="00705D75" w:rsidRPr="00BE1B76">
        <w:rPr>
          <w:rFonts w:ascii="Times New Roman" w:hAnsi="Times New Roman" w:cs="Times New Roman"/>
          <w:spacing w:val="-2"/>
        </w:rPr>
        <w:t xml:space="preserve"> (наибольшие и наименьшие значения, промежутки возрастания и убывания, области положительных и отрицательных значений и т.п.)</w:t>
      </w:r>
      <w:r w:rsidRPr="00BE1B76">
        <w:rPr>
          <w:rFonts w:ascii="Times New Roman" w:hAnsi="Times New Roman" w:cs="Times New Roman"/>
          <w:spacing w:val="-2"/>
        </w:rPr>
        <w:t>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2"/>
          <w:szCs w:val="22"/>
        </w:rPr>
      </w:pPr>
      <w:r w:rsidRPr="00BE1B76">
        <w:rPr>
          <w:rFonts w:ascii="Times New Roman" w:hAnsi="Times New Roman"/>
          <w:sz w:val="22"/>
          <w:szCs w:val="22"/>
        </w:rPr>
        <w:t>использовать свойства линейной функции и ее график при решении задач из других учебных предметов</w:t>
      </w:r>
      <w:r w:rsidRPr="00BE1B76">
        <w:rPr>
          <w:rFonts w:ascii="Times New Roman" w:hAnsi="Times New Roman"/>
          <w:i/>
          <w:sz w:val="22"/>
          <w:szCs w:val="22"/>
        </w:rPr>
        <w:t xml:space="preserve">.   </w:t>
      </w:r>
    </w:p>
    <w:p w:rsidR="00E37C47" w:rsidRPr="00BE1B76" w:rsidRDefault="00E37C47" w:rsidP="00E37C47">
      <w:pPr>
        <w:pStyle w:val="a"/>
        <w:numPr>
          <w:ilvl w:val="0"/>
          <w:numId w:val="0"/>
        </w:numPr>
        <w:tabs>
          <w:tab w:val="left" w:pos="453"/>
        </w:tabs>
        <w:rPr>
          <w:rFonts w:ascii="Times New Roman" w:hAnsi="Times New Roman"/>
          <w:i/>
          <w:sz w:val="22"/>
          <w:szCs w:val="22"/>
        </w:rPr>
      </w:pPr>
    </w:p>
    <w:p w:rsidR="00E37C47" w:rsidRPr="00BE1B76" w:rsidRDefault="00705D75" w:rsidP="00E37C47">
      <w:pPr>
        <w:pStyle w:val="a"/>
        <w:numPr>
          <w:ilvl w:val="0"/>
          <w:numId w:val="0"/>
        </w:numPr>
        <w:tabs>
          <w:tab w:val="left" w:pos="453"/>
        </w:tabs>
        <w:rPr>
          <w:rFonts w:ascii="Times New Roman" w:hAnsi="Times New Roman"/>
          <w:b/>
          <w:i/>
          <w:sz w:val="22"/>
          <w:szCs w:val="22"/>
        </w:rPr>
      </w:pPr>
      <w:r w:rsidRPr="00BE1B76">
        <w:rPr>
          <w:rFonts w:ascii="Times New Roman" w:hAnsi="Times New Roman"/>
          <w:b/>
          <w:i/>
          <w:sz w:val="22"/>
          <w:szCs w:val="22"/>
        </w:rPr>
        <w:t>Выпускник</w:t>
      </w:r>
      <w:r w:rsidR="00E37C47" w:rsidRPr="00BE1B76">
        <w:rPr>
          <w:rFonts w:ascii="Times New Roman" w:hAnsi="Times New Roman"/>
          <w:b/>
          <w:i/>
          <w:sz w:val="22"/>
          <w:szCs w:val="22"/>
        </w:rPr>
        <w:t xml:space="preserve"> получит возможность научиться: </w:t>
      </w:r>
    </w:p>
    <w:p w:rsidR="00705D75" w:rsidRPr="00BE1B76" w:rsidRDefault="00E37C47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pacing w:val="-2"/>
          <w:sz w:val="22"/>
          <w:szCs w:val="22"/>
        </w:rPr>
      </w:pPr>
      <w:r w:rsidRPr="00BE1B76">
        <w:rPr>
          <w:rFonts w:ascii="Times New Roman" w:hAnsi="Times New Roman"/>
          <w:i/>
          <w:spacing w:val="-2"/>
          <w:sz w:val="22"/>
          <w:szCs w:val="22"/>
        </w:rPr>
        <w:t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</w:t>
      </w:r>
      <w:r w:rsidR="00705D75" w:rsidRPr="00BE1B76">
        <w:rPr>
          <w:rFonts w:ascii="Times New Roman" w:hAnsi="Times New Roman"/>
          <w:i/>
          <w:spacing w:val="-2"/>
          <w:sz w:val="22"/>
          <w:szCs w:val="22"/>
        </w:rPr>
        <w:t xml:space="preserve">, промежутки знакопостоянства, монотонность функции, чётность/нечётность функции; </w:t>
      </w:r>
    </w:p>
    <w:p w:rsidR="00AA3780" w:rsidRPr="00BE1B76" w:rsidRDefault="00705D75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 xml:space="preserve">строить графики линейной, квадратичной функций, обратной пропорциональности, функции вида: </w:t>
      </w:r>
      <w:r w:rsidRPr="00BE1B76">
        <w:rPr>
          <w:rFonts w:ascii="Times New Roman" w:hAnsi="Times New Roman"/>
          <w:i/>
          <w:position w:val="-24"/>
          <w:sz w:val="22"/>
          <w:szCs w:val="22"/>
        </w:rPr>
        <w:object w:dxaOrig="1300" w:dyaOrig="620">
          <v:shape id="_x0000_i1037" type="#_x0000_t75" style="width:63.75pt;height:30.75pt" o:ole="">
            <v:imagedata r:id="rId17" o:title=""/>
          </v:shape>
          <o:OLEObject Type="Embed" ProgID="Equation.DSMT4" ShapeID="_x0000_i1037" DrawAspect="Content" ObjectID="_1660033757" r:id="rId30"/>
        </w:object>
      </w:r>
      <w:r w:rsidRPr="00BE1B76">
        <w:rPr>
          <w:rFonts w:ascii="Times New Roman" w:hAnsi="Times New Roman"/>
          <w:i/>
          <w:sz w:val="22"/>
          <w:szCs w:val="22"/>
        </w:rPr>
        <w:t xml:space="preserve">, </w:t>
      </w:r>
      <w:r w:rsidRPr="00BE1B76">
        <w:rPr>
          <w:rFonts w:ascii="Times New Roman" w:hAnsi="Times New Roman"/>
          <w:i/>
          <w:position w:val="-10"/>
          <w:sz w:val="22"/>
          <w:szCs w:val="22"/>
        </w:rPr>
        <w:object w:dxaOrig="760" w:dyaOrig="380">
          <v:shape id="_x0000_i1038" type="#_x0000_t75" style="width:39.75pt;height:17.25pt" o:ole="">
            <v:imagedata r:id="rId19" o:title=""/>
          </v:shape>
          <o:OLEObject Type="Embed" ProgID="Equation.DSMT4" ShapeID="_x0000_i1038" DrawAspect="Content" ObjectID="_1660033758" r:id="rId31"/>
        </w:object>
      </w:r>
      <w:r w:rsidRPr="00BE1B76">
        <w:rPr>
          <w:rFonts w:ascii="Times New Roman" w:hAnsi="Times New Roman"/>
          <w:i/>
          <w:sz w:val="22"/>
          <w:szCs w:val="22"/>
        </w:rPr>
        <w:fldChar w:fldCharType="begin"/>
      </w:r>
      <w:r w:rsidRPr="00BE1B76">
        <w:rPr>
          <w:rFonts w:ascii="Times New Roman" w:hAnsi="Times New Roman"/>
          <w:i/>
          <w:sz w:val="22"/>
          <w:szCs w:val="22"/>
        </w:rPr>
        <w:instrText xml:space="preserve"> QUOTE  </w:instrText>
      </w:r>
      <w:r w:rsidRPr="00BE1B76">
        <w:rPr>
          <w:rFonts w:ascii="Times New Roman" w:hAnsi="Times New Roman"/>
          <w:i/>
          <w:sz w:val="22"/>
          <w:szCs w:val="22"/>
        </w:rPr>
        <w:fldChar w:fldCharType="end"/>
      </w:r>
      <w:r w:rsidRPr="00BE1B76">
        <w:rPr>
          <w:rFonts w:ascii="Times New Roman" w:hAnsi="Times New Roman"/>
          <w:b/>
          <w:bCs/>
          <w:i/>
          <w:sz w:val="22"/>
          <w:szCs w:val="22"/>
        </w:rPr>
        <w:t>,</w:t>
      </w:r>
      <w:r w:rsidRPr="00BE1B76">
        <w:rPr>
          <w:rFonts w:ascii="Times New Roman" w:eastAsia="Times New Roman" w:hAnsi="Times New Roman"/>
          <w:bCs/>
          <w:i/>
          <w:sz w:val="22"/>
          <w:szCs w:val="22"/>
        </w:rPr>
        <w:t xml:space="preserve"> </w:t>
      </w:r>
      <w:r w:rsidRPr="00BE1B76">
        <w:rPr>
          <w:rFonts w:ascii="Times New Roman" w:eastAsia="Times New Roman" w:hAnsi="Times New Roman"/>
          <w:bCs/>
          <w:i/>
          <w:position w:val="-10"/>
          <w:sz w:val="22"/>
          <w:szCs w:val="22"/>
        </w:rPr>
        <w:object w:dxaOrig="760" w:dyaOrig="380">
          <v:shape id="_x0000_i1039" type="#_x0000_t75" style="width:35.25pt;height:17.25pt" o:ole="">
            <v:imagedata r:id="rId21" o:title=""/>
          </v:shape>
          <o:OLEObject Type="Embed" ProgID="Equation.DSMT4" ShapeID="_x0000_i1039" DrawAspect="Content" ObjectID="_1660033759" r:id="rId32"/>
        </w:object>
      </w:r>
      <w:r w:rsidRPr="00BE1B76">
        <w:rPr>
          <w:rFonts w:ascii="Times New Roman" w:hAnsi="Times New Roman"/>
          <w:sz w:val="22"/>
          <w:szCs w:val="22"/>
        </w:rPr>
        <w:fldChar w:fldCharType="begin"/>
      </w:r>
      <w:r w:rsidRPr="00BE1B76">
        <w:rPr>
          <w:rFonts w:ascii="Times New Roman" w:hAnsi="Times New Roman"/>
          <w:sz w:val="22"/>
          <w:szCs w:val="22"/>
        </w:rPr>
        <w:fldChar w:fldCharType="separate"/>
      </w:r>
      <w:r w:rsidRPr="00BE1B76">
        <w:rPr>
          <w:rFonts w:ascii="Times New Roman" w:eastAsia="Times New Roman" w:hAnsi="Times New Roman"/>
          <w:bCs/>
          <w:i/>
          <w:noProof/>
          <w:position w:val="-10"/>
          <w:sz w:val="22"/>
          <w:szCs w:val="22"/>
        </w:rPr>
        <w:drawing>
          <wp:inline distT="0" distB="0" distL="0" distR="0" wp14:anchorId="681A99CB" wp14:editId="5F8AE61F">
            <wp:extent cx="478155" cy="245110"/>
            <wp:effectExtent l="0" t="0" r="0" b="254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1B76">
        <w:rPr>
          <w:rFonts w:ascii="Times New Roman" w:eastAsia="Times New Roman" w:hAnsi="Times New Roman"/>
          <w:bCs/>
          <w:i/>
          <w:noProof/>
          <w:position w:val="-10"/>
          <w:sz w:val="22"/>
          <w:szCs w:val="22"/>
        </w:rPr>
        <w:fldChar w:fldCharType="end"/>
      </w:r>
      <w:r w:rsidRPr="00BE1B76">
        <w:rPr>
          <w:rFonts w:ascii="Times New Roman" w:hAnsi="Times New Roman"/>
          <w:bCs/>
          <w:i/>
          <w:sz w:val="22"/>
          <w:szCs w:val="22"/>
        </w:rPr>
        <w:t xml:space="preserve">, </w:t>
      </w:r>
      <w:r w:rsidRPr="00BE1B76">
        <w:rPr>
          <w:rFonts w:ascii="Times New Roman" w:hAnsi="Times New Roman"/>
          <w:bCs/>
          <w:i/>
          <w:position w:val="-12"/>
          <w:sz w:val="22"/>
          <w:szCs w:val="22"/>
        </w:rPr>
        <w:object w:dxaOrig="660" w:dyaOrig="380">
          <v:shape id="_x0000_i1040" type="#_x0000_t75" style="width:32.25pt;height:17.25pt" o:ole="">
            <v:imagedata r:id="rId24" o:title=""/>
          </v:shape>
          <o:OLEObject Type="Embed" ProgID="Equation.DSMT4" ShapeID="_x0000_i1040" DrawAspect="Content" ObjectID="_1660033760" r:id="rId33"/>
        </w:object>
      </w:r>
      <w:r w:rsidRPr="00BE1B76">
        <w:rPr>
          <w:rFonts w:ascii="Times New Roman" w:hAnsi="Times New Roman"/>
          <w:bCs/>
          <w:i/>
          <w:sz w:val="22"/>
          <w:szCs w:val="22"/>
        </w:rPr>
        <w:t>;</w:t>
      </w:r>
    </w:p>
    <w:p w:rsidR="00E37C47" w:rsidRPr="00BE1B76" w:rsidRDefault="00AA3780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 xml:space="preserve">на примере квадратичной функции, использовать преобразования графика функции </w:t>
      </w:r>
      <w:r w:rsidRPr="00BE1B76">
        <w:rPr>
          <w:rFonts w:ascii="Times New Roman" w:hAnsi="Times New Roman"/>
          <w:i/>
          <w:sz w:val="22"/>
          <w:szCs w:val="22"/>
          <w:lang w:val="en-US"/>
        </w:rPr>
        <w:t>y</w:t>
      </w:r>
      <w:r w:rsidRPr="00BE1B76">
        <w:rPr>
          <w:rFonts w:ascii="Times New Roman" w:hAnsi="Times New Roman"/>
          <w:i/>
          <w:sz w:val="22"/>
          <w:szCs w:val="22"/>
        </w:rPr>
        <w:t>=</w:t>
      </w:r>
      <w:r w:rsidRPr="00BE1B76">
        <w:rPr>
          <w:rFonts w:ascii="Times New Roman" w:hAnsi="Times New Roman"/>
          <w:i/>
          <w:sz w:val="22"/>
          <w:szCs w:val="22"/>
          <w:lang w:val="en-US"/>
        </w:rPr>
        <w:t>f</w:t>
      </w:r>
      <w:r w:rsidRPr="00BE1B76">
        <w:rPr>
          <w:rFonts w:ascii="Times New Roman" w:hAnsi="Times New Roman"/>
          <w:i/>
          <w:sz w:val="22"/>
          <w:szCs w:val="22"/>
        </w:rPr>
        <w:t>(</w:t>
      </w:r>
      <w:r w:rsidRPr="00BE1B76">
        <w:rPr>
          <w:rFonts w:ascii="Times New Roman" w:hAnsi="Times New Roman"/>
          <w:i/>
          <w:sz w:val="22"/>
          <w:szCs w:val="22"/>
          <w:lang w:val="en-US"/>
        </w:rPr>
        <w:t>x</w:t>
      </w:r>
      <w:r w:rsidRPr="00BE1B76">
        <w:rPr>
          <w:rFonts w:ascii="Times New Roman" w:hAnsi="Times New Roman"/>
          <w:i/>
          <w:sz w:val="22"/>
          <w:szCs w:val="22"/>
        </w:rPr>
        <w:t xml:space="preserve">) для построения графиков функций </w:t>
      </w:r>
      <w:r w:rsidRPr="00BE1B76">
        <w:rPr>
          <w:rFonts w:ascii="Times New Roman" w:hAnsi="Times New Roman"/>
          <w:i/>
          <w:position w:val="-12"/>
          <w:sz w:val="22"/>
          <w:szCs w:val="22"/>
        </w:rPr>
        <w:object w:dxaOrig="1780" w:dyaOrig="380">
          <v:shape id="_x0000_i1041" type="#_x0000_t75" style="width:87.75pt;height:17.25pt" o:ole="">
            <v:imagedata r:id="rId15" o:title=""/>
          </v:shape>
          <o:OLEObject Type="Embed" ProgID="Equation.DSMT4" ShapeID="_x0000_i1041" DrawAspect="Content" ObjectID="_1660033761" r:id="rId34"/>
        </w:object>
      </w:r>
      <w:r w:rsidRPr="00BE1B76">
        <w:rPr>
          <w:rFonts w:ascii="Times New Roman" w:hAnsi="Times New Roman"/>
          <w:i/>
          <w:sz w:val="22"/>
          <w:szCs w:val="22"/>
        </w:rPr>
        <w:t xml:space="preserve">; </w:t>
      </w:r>
      <w:r w:rsidR="00E37C47" w:rsidRPr="00BE1B76">
        <w:rPr>
          <w:rFonts w:ascii="Times New Roman" w:hAnsi="Times New Roman"/>
          <w:i/>
          <w:sz w:val="22"/>
          <w:szCs w:val="22"/>
        </w:rPr>
        <w:t xml:space="preserve"> </w:t>
      </w:r>
    </w:p>
    <w:p w:rsidR="00E37C47" w:rsidRPr="00BE1B76" w:rsidRDefault="00E37C47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составлять уравнения прямой по заданным условиям: проходящей через две точки с заданными координатами, проходящей через данную точ</w:t>
      </w:r>
      <w:r w:rsidR="00AA3780" w:rsidRPr="00BE1B76">
        <w:rPr>
          <w:rFonts w:ascii="Times New Roman" w:hAnsi="Times New Roman"/>
          <w:i/>
          <w:sz w:val="22"/>
          <w:szCs w:val="22"/>
        </w:rPr>
        <w:t>ку и параллельной данной прямой;</w:t>
      </w:r>
    </w:p>
    <w:p w:rsidR="00AA3780" w:rsidRPr="00BE1B76" w:rsidRDefault="00AA3780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pacing w:val="-4"/>
          <w:sz w:val="22"/>
          <w:szCs w:val="22"/>
        </w:rPr>
      </w:pPr>
      <w:r w:rsidRPr="00BE1B76">
        <w:rPr>
          <w:rFonts w:ascii="Times New Roman" w:hAnsi="Times New Roman"/>
          <w:i/>
          <w:spacing w:val="-4"/>
          <w:sz w:val="22"/>
          <w:szCs w:val="22"/>
        </w:rPr>
        <w:t>исследовать функцию по её графику;</w:t>
      </w:r>
    </w:p>
    <w:p w:rsidR="00AA3780" w:rsidRPr="00BE1B76" w:rsidRDefault="00AA3780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находить множество значений, нули, промежутки знакопостоянства, монотонности квадратичной функции;</w:t>
      </w:r>
    </w:p>
    <w:p w:rsidR="00AA3780" w:rsidRPr="00BE1B76" w:rsidRDefault="00AA3780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оперировать понятиями: последовательность, арифметическая прогрессия, геометрическая прогрессия;</w:t>
      </w:r>
    </w:p>
    <w:p w:rsidR="00AA3780" w:rsidRPr="00BE1B76" w:rsidRDefault="00AA3780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решать задачи на арифметическую и геометрическую прогрессию.</w:t>
      </w:r>
    </w:p>
    <w:p w:rsidR="00E37C47" w:rsidRPr="00BE1B76" w:rsidRDefault="00E37C47" w:rsidP="00AA3780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E37C47" w:rsidRPr="00BE1B76" w:rsidRDefault="00E37C47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иллюстрировать с помощью графика реальную зависимость или процесс по их характеристикам</w:t>
      </w:r>
      <w:r w:rsidR="00AA3780" w:rsidRPr="00BE1B76">
        <w:rPr>
          <w:rFonts w:ascii="Times New Roman" w:hAnsi="Times New Roman"/>
          <w:i/>
          <w:sz w:val="22"/>
          <w:szCs w:val="22"/>
        </w:rPr>
        <w:t>;</w:t>
      </w:r>
    </w:p>
    <w:p w:rsidR="00AA3780" w:rsidRPr="00BE1B76" w:rsidRDefault="00AA3780" w:rsidP="00AA3780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использовать свойства и график квадратичной функции при решении задач из других учебных предметов.</w:t>
      </w:r>
    </w:p>
    <w:p w:rsidR="002F42D6" w:rsidRPr="00BE1B76" w:rsidRDefault="002F42D6" w:rsidP="00E37C47">
      <w:pPr>
        <w:spacing w:after="0"/>
        <w:jc w:val="center"/>
        <w:rPr>
          <w:rFonts w:ascii="Times New Roman" w:hAnsi="Times New Roman" w:cs="Times New Roman"/>
        </w:rPr>
      </w:pPr>
    </w:p>
    <w:p w:rsidR="00E37C47" w:rsidRPr="00BE1B76" w:rsidRDefault="00E37C47" w:rsidP="00BE1B76">
      <w:pPr>
        <w:spacing w:after="0"/>
        <w:jc w:val="center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СТАТИСТИКА И ТЕОРИЯ ВЕРОЯТНОСТЕЙ</w:t>
      </w:r>
    </w:p>
    <w:p w:rsidR="00E37C47" w:rsidRPr="00BE1B76" w:rsidRDefault="00AA3780" w:rsidP="00E37C47">
      <w:pPr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>Выпускник</w:t>
      </w:r>
      <w:r w:rsidR="00E37C47" w:rsidRPr="00BE1B76">
        <w:rPr>
          <w:rFonts w:ascii="Times New Roman" w:hAnsi="Times New Roman" w:cs="Times New Roman"/>
          <w:b/>
        </w:rPr>
        <w:t xml:space="preserve">  научится: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2"/>
          <w:szCs w:val="22"/>
        </w:rPr>
      </w:pPr>
      <w:r w:rsidRPr="00BE1B76">
        <w:rPr>
          <w:rFonts w:ascii="Times New Roman" w:hAnsi="Times New Roman"/>
          <w:sz w:val="22"/>
          <w:szCs w:val="22"/>
        </w:rPr>
        <w:lastRenderedPageBreak/>
        <w:t xml:space="preserve">Иметь представление о статистических характеристиках, </w:t>
      </w:r>
      <w:r w:rsidR="00AA3780" w:rsidRPr="00BE1B76">
        <w:rPr>
          <w:rFonts w:ascii="Times New Roman" w:hAnsi="Times New Roman"/>
          <w:sz w:val="22"/>
          <w:szCs w:val="22"/>
        </w:rPr>
        <w:t xml:space="preserve">вероятности случайного события, </w:t>
      </w:r>
      <w:r w:rsidRPr="00BE1B76">
        <w:rPr>
          <w:rFonts w:ascii="Times New Roman" w:hAnsi="Times New Roman"/>
          <w:sz w:val="22"/>
          <w:szCs w:val="22"/>
        </w:rPr>
        <w:t>комбинаторных задачах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2"/>
          <w:szCs w:val="22"/>
        </w:rPr>
      </w:pPr>
      <w:r w:rsidRPr="00BE1B76">
        <w:rPr>
          <w:rFonts w:ascii="Times New Roman" w:hAnsi="Times New Roman"/>
          <w:sz w:val="22"/>
          <w:szCs w:val="22"/>
        </w:rPr>
        <w:t>решать простейшие комбинаторные задачи методом прямого и организованного перебора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2"/>
          <w:szCs w:val="22"/>
        </w:rPr>
      </w:pPr>
      <w:r w:rsidRPr="00BE1B76">
        <w:rPr>
          <w:rFonts w:ascii="Times New Roman" w:hAnsi="Times New Roman"/>
          <w:sz w:val="22"/>
          <w:szCs w:val="22"/>
        </w:rPr>
        <w:t>представлять данные в виде таблиц, диаграмм, графиков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2"/>
          <w:szCs w:val="22"/>
        </w:rPr>
      </w:pPr>
      <w:r w:rsidRPr="00BE1B76">
        <w:rPr>
          <w:rFonts w:ascii="Times New Roman" w:hAnsi="Times New Roman"/>
          <w:sz w:val="22"/>
          <w:szCs w:val="22"/>
        </w:rPr>
        <w:t>читать информацию, представленную в виде таблицы, диаграммы, графика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2"/>
          <w:szCs w:val="22"/>
        </w:rPr>
      </w:pPr>
      <w:r w:rsidRPr="00BE1B76">
        <w:rPr>
          <w:rFonts w:ascii="Times New Roman" w:hAnsi="Times New Roman"/>
          <w:sz w:val="22"/>
          <w:szCs w:val="22"/>
        </w:rPr>
        <w:t xml:space="preserve">определять </w:t>
      </w:r>
      <w:r w:rsidRPr="00BE1B76">
        <w:rPr>
          <w:rStyle w:val="dash041e0431044b0447043d044b0439char1"/>
          <w:sz w:val="22"/>
          <w:szCs w:val="22"/>
        </w:rPr>
        <w:t>основные статистические характеристики числовых наборов.</w:t>
      </w:r>
    </w:p>
    <w:p w:rsidR="00E37C47" w:rsidRPr="00BE1B76" w:rsidRDefault="00E37C47" w:rsidP="00E37C47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E37C47" w:rsidRPr="00BE1B76" w:rsidRDefault="00E37C47" w:rsidP="00E37C47">
      <w:pPr>
        <w:pStyle w:val="ListParagraph"/>
        <w:numPr>
          <w:ilvl w:val="0"/>
          <w:numId w:val="12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оценивать количество возможных вариантов методом перебора;</w:t>
      </w:r>
    </w:p>
    <w:p w:rsidR="00E37C47" w:rsidRPr="00BE1B76" w:rsidRDefault="00E37C47" w:rsidP="00E37C47">
      <w:pPr>
        <w:pStyle w:val="ListParagraph"/>
        <w:numPr>
          <w:ilvl w:val="0"/>
          <w:numId w:val="12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сравнивать </w:t>
      </w:r>
      <w:r w:rsidRPr="00BE1B76">
        <w:rPr>
          <w:rStyle w:val="dash041e0431044b0447043d044b0439char1"/>
          <w:sz w:val="22"/>
          <w:szCs w:val="22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="00AA3780" w:rsidRPr="00BE1B76">
        <w:rPr>
          <w:rFonts w:ascii="Times New Roman" w:hAnsi="Times New Roman" w:cs="Times New Roman"/>
        </w:rPr>
        <w:t>;</w:t>
      </w:r>
    </w:p>
    <w:p w:rsidR="00AA3780" w:rsidRPr="00BE1B76" w:rsidRDefault="00AA3780" w:rsidP="00AA3780">
      <w:pPr>
        <w:pStyle w:val="a"/>
        <w:numPr>
          <w:ilvl w:val="0"/>
          <w:numId w:val="12"/>
        </w:numPr>
        <w:tabs>
          <w:tab w:val="left" w:pos="453"/>
        </w:tabs>
        <w:jc w:val="left"/>
        <w:rPr>
          <w:rFonts w:ascii="Times New Roman" w:hAnsi="Times New Roman"/>
          <w:sz w:val="22"/>
          <w:szCs w:val="22"/>
        </w:rPr>
      </w:pPr>
      <w:r w:rsidRPr="00BE1B76">
        <w:rPr>
          <w:rFonts w:ascii="Times New Roman" w:hAnsi="Times New Roman"/>
          <w:sz w:val="22"/>
          <w:szCs w:val="22"/>
        </w:rPr>
        <w:t>оценивать вероятность события в простейших случаях;</w:t>
      </w:r>
    </w:p>
    <w:p w:rsidR="00AA3780" w:rsidRPr="00BE1B76" w:rsidRDefault="00AA3780" w:rsidP="00AA3780">
      <w:pPr>
        <w:pStyle w:val="a"/>
        <w:numPr>
          <w:ilvl w:val="0"/>
          <w:numId w:val="12"/>
        </w:numPr>
        <w:tabs>
          <w:tab w:val="left" w:pos="453"/>
        </w:tabs>
        <w:jc w:val="left"/>
        <w:rPr>
          <w:rFonts w:ascii="Times New Roman" w:hAnsi="Times New Roman"/>
          <w:sz w:val="22"/>
          <w:szCs w:val="22"/>
        </w:rPr>
      </w:pPr>
      <w:r w:rsidRPr="00BE1B76">
        <w:rPr>
          <w:rFonts w:ascii="Times New Roman" w:hAnsi="Times New Roman"/>
          <w:sz w:val="22"/>
          <w:szCs w:val="22"/>
        </w:rPr>
        <w:t>иметь представление о роли закона больших чисел в массовых явлениях.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 xml:space="preserve">    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  <w:b/>
          <w:i/>
        </w:rPr>
      </w:pPr>
      <w:r w:rsidRPr="00BE1B76">
        <w:rPr>
          <w:rFonts w:ascii="Times New Roman" w:hAnsi="Times New Roman" w:cs="Times New Roman"/>
          <w:b/>
          <w:i/>
        </w:rPr>
        <w:t xml:space="preserve"> </w:t>
      </w:r>
      <w:r w:rsidR="00AA3780" w:rsidRPr="00BE1B76">
        <w:rPr>
          <w:rFonts w:ascii="Times New Roman" w:hAnsi="Times New Roman" w:cs="Times New Roman"/>
          <w:b/>
          <w:i/>
        </w:rPr>
        <w:t>Выпускник</w:t>
      </w:r>
      <w:r w:rsidRPr="00BE1B76">
        <w:rPr>
          <w:rFonts w:ascii="Times New Roman" w:hAnsi="Times New Roman" w:cs="Times New Roman"/>
          <w:b/>
          <w:i/>
        </w:rPr>
        <w:t xml:space="preserve">  получит возможность научиться:</w:t>
      </w:r>
    </w:p>
    <w:p w:rsidR="00E37C47" w:rsidRPr="00BE1B76" w:rsidRDefault="00E37C47" w:rsidP="00E37C47">
      <w:pPr>
        <w:pStyle w:val="ListParagraph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</w:t>
      </w:r>
      <w:r w:rsidR="00037B21" w:rsidRPr="00BE1B76">
        <w:rPr>
          <w:i/>
        </w:rPr>
        <w:t xml:space="preserve">, </w:t>
      </w:r>
      <w:r w:rsidR="00037B21" w:rsidRPr="00BE1B76">
        <w:rPr>
          <w:rFonts w:ascii="Times New Roman" w:hAnsi="Times New Roman" w:cs="Times New Roman"/>
          <w:i/>
        </w:rPr>
        <w:t>дисперсия и стандартное отклонение</w:t>
      </w:r>
      <w:r w:rsidR="00AA3780" w:rsidRPr="00BE1B76">
        <w:rPr>
          <w:rFonts w:ascii="Times New Roman" w:hAnsi="Times New Roman" w:cs="Times New Roman"/>
          <w:i/>
        </w:rPr>
        <w:t>, случайная изменчивость</w:t>
      </w:r>
      <w:r w:rsidRPr="00BE1B76">
        <w:rPr>
          <w:rFonts w:ascii="Times New Roman" w:hAnsi="Times New Roman" w:cs="Times New Roman"/>
          <w:i/>
        </w:rPr>
        <w:t>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 xml:space="preserve">извлекать информацию, </w:t>
      </w:r>
      <w:r w:rsidRPr="00BE1B76">
        <w:rPr>
          <w:rStyle w:val="dash041e0431044b0447043d044b0439char1"/>
          <w:i/>
          <w:sz w:val="22"/>
          <w:szCs w:val="22"/>
        </w:rPr>
        <w:t>представленную в таблицах, на диаграммах, графиках</w:t>
      </w:r>
      <w:r w:rsidRPr="00BE1B76">
        <w:rPr>
          <w:rFonts w:ascii="Times New Roman" w:hAnsi="Times New Roman"/>
          <w:i/>
          <w:sz w:val="22"/>
          <w:szCs w:val="22"/>
        </w:rPr>
        <w:t>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</w:rPr>
      </w:pPr>
      <w:r w:rsidRPr="00BE1B76">
        <w:rPr>
          <w:rFonts w:ascii="Times New Roman" w:hAnsi="Times New Roman"/>
          <w:i/>
          <w:sz w:val="22"/>
          <w:szCs w:val="22"/>
        </w:rPr>
        <w:t>составлять таблицы, строить диаграммы и графики на основе данных;</w:t>
      </w:r>
    </w:p>
    <w:p w:rsidR="00E37C47" w:rsidRPr="00BE1B76" w:rsidRDefault="00E37C47" w:rsidP="00393BE4">
      <w:pPr>
        <w:pStyle w:val="ListParagraph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i/>
        </w:rPr>
      </w:pPr>
      <w:r w:rsidRPr="00BE1B76">
        <w:rPr>
          <w:rFonts w:ascii="Times New Roman" w:hAnsi="Times New Roman" w:cs="Times New Roman"/>
          <w:i/>
        </w:rPr>
        <w:t>оперир</w:t>
      </w:r>
      <w:r w:rsidR="005E7C5D" w:rsidRPr="00BE1B76">
        <w:rPr>
          <w:rFonts w:ascii="Times New Roman" w:hAnsi="Times New Roman" w:cs="Times New Roman"/>
          <w:i/>
        </w:rPr>
        <w:t>овать понятиями: факториал числ</w:t>
      </w:r>
      <w:r w:rsidR="00AA3780" w:rsidRPr="00BE1B76">
        <w:rPr>
          <w:rFonts w:ascii="Times New Roman" w:hAnsi="Times New Roman" w:cs="Times New Roman"/>
          <w:i/>
        </w:rPr>
        <w:t xml:space="preserve">а, </w:t>
      </w:r>
      <w:r w:rsidR="00AA3780" w:rsidRPr="00BE1B76">
        <w:rPr>
          <w:i/>
        </w:rPr>
        <w:t xml:space="preserve">, </w:t>
      </w:r>
      <w:r w:rsidR="00AA3780" w:rsidRPr="00BE1B76">
        <w:rPr>
          <w:rFonts w:ascii="Times New Roman" w:hAnsi="Times New Roman" w:cs="Times New Roman"/>
          <w:i/>
        </w:rPr>
        <w:t>перестановки и сочетания, треугольник Паскаля;</w:t>
      </w:r>
    </w:p>
    <w:p w:rsidR="005E7C5D" w:rsidRPr="00BE1B76" w:rsidRDefault="005E7C5D" w:rsidP="00393BE4">
      <w:pPr>
        <w:pStyle w:val="ListParagraph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представлять инф</w:t>
      </w:r>
      <w:r w:rsidR="00AA3780" w:rsidRPr="00BE1B76">
        <w:rPr>
          <w:rFonts w:ascii="Times New Roman" w:hAnsi="Times New Roman" w:cs="Times New Roman"/>
          <w:i/>
        </w:rPr>
        <w:t>ормацию с помощью кругов Эйлера;</w:t>
      </w:r>
    </w:p>
    <w:p w:rsidR="00AA3780" w:rsidRPr="00BE1B76" w:rsidRDefault="00AA3780" w:rsidP="00393BE4">
      <w:pPr>
        <w:pStyle w:val="ListParagraph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применять правило произведения при решении комбинаторных задач;</w:t>
      </w:r>
    </w:p>
    <w:p w:rsidR="00AA3780" w:rsidRPr="00BE1B76" w:rsidRDefault="00AA3780" w:rsidP="00393BE4">
      <w:pPr>
        <w:pStyle w:val="ListParagraph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AA3780" w:rsidRPr="00BE1B76" w:rsidRDefault="00AA3780" w:rsidP="00AA3780">
      <w:pPr>
        <w:pStyle w:val="ListParagraph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решать задачи на вычисление вероятности с подсчетом количества вариантов с помощью комбинаторики.</w:t>
      </w:r>
    </w:p>
    <w:p w:rsidR="00AA3780" w:rsidRPr="00BE1B76" w:rsidRDefault="00AA3780" w:rsidP="00AA3780">
      <w:pPr>
        <w:tabs>
          <w:tab w:val="left" w:pos="453"/>
        </w:tabs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AA3780" w:rsidRPr="00BE1B76" w:rsidRDefault="00AA3780" w:rsidP="00393BE4">
      <w:pPr>
        <w:pStyle w:val="ListParagraph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 xml:space="preserve">извлекать, интерпретировать и преобразовывать информацию, </w:t>
      </w:r>
      <w:r w:rsidRPr="00BE1B76">
        <w:rPr>
          <w:rStyle w:val="dash041e0431044b0447043d044b0439char1"/>
          <w:i/>
          <w:sz w:val="22"/>
          <w:szCs w:val="22"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AA3780" w:rsidRPr="00BE1B76" w:rsidRDefault="00AA3780" w:rsidP="00393BE4">
      <w:pPr>
        <w:pStyle w:val="ListParagraph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AA3780" w:rsidRPr="00BE1B76" w:rsidRDefault="00AA3780" w:rsidP="00393BE4">
      <w:pPr>
        <w:pStyle w:val="ListParagraph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оценивать вероятность реальных событий и явлений</w:t>
      </w:r>
    </w:p>
    <w:p w:rsidR="00393BE4" w:rsidRPr="00BE1B76" w:rsidRDefault="00393BE4" w:rsidP="00E37C47">
      <w:pPr>
        <w:spacing w:after="0"/>
        <w:jc w:val="center"/>
        <w:rPr>
          <w:rFonts w:ascii="Times New Roman" w:hAnsi="Times New Roman" w:cs="Times New Roman"/>
          <w:b/>
        </w:rPr>
      </w:pPr>
    </w:p>
    <w:p w:rsidR="00E37C47" w:rsidRPr="00BE1B76" w:rsidRDefault="00E37C47" w:rsidP="00E37C47">
      <w:pPr>
        <w:spacing w:after="0"/>
        <w:jc w:val="center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ТЕКСТОВЫЕ ЗАДАЧИ</w:t>
      </w:r>
    </w:p>
    <w:p w:rsidR="00E37C47" w:rsidRPr="00BE1B76" w:rsidRDefault="00E37C47" w:rsidP="00E37C47">
      <w:pPr>
        <w:spacing w:after="0"/>
        <w:jc w:val="center"/>
        <w:rPr>
          <w:rFonts w:ascii="Times New Roman" w:hAnsi="Times New Roman" w:cs="Times New Roman"/>
        </w:rPr>
      </w:pPr>
    </w:p>
    <w:p w:rsidR="00E37C47" w:rsidRPr="00BE1B76" w:rsidRDefault="0091159F" w:rsidP="00E37C47">
      <w:pPr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>Выпускник</w:t>
      </w:r>
      <w:r w:rsidR="00E37C47" w:rsidRPr="00BE1B76">
        <w:rPr>
          <w:rFonts w:ascii="Times New Roman" w:hAnsi="Times New Roman" w:cs="Times New Roman"/>
          <w:b/>
        </w:rPr>
        <w:t xml:space="preserve"> научится:</w:t>
      </w:r>
    </w:p>
    <w:p w:rsidR="00E37C47" w:rsidRPr="00BE1B76" w:rsidRDefault="00E37C47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Решать несложные сюжетные задачи разных типов на все арифметические действия;</w:t>
      </w:r>
    </w:p>
    <w:p w:rsidR="00E37C47" w:rsidRPr="00BE1B76" w:rsidRDefault="00E37C47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E37C47" w:rsidRPr="00BE1B76" w:rsidRDefault="00E37C47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E37C47" w:rsidRPr="00BE1B76" w:rsidRDefault="00E37C47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составлять план решения задачи; </w:t>
      </w:r>
    </w:p>
    <w:p w:rsidR="00E37C47" w:rsidRPr="00BE1B76" w:rsidRDefault="00E37C47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выделять этапы решения задачи;</w:t>
      </w:r>
    </w:p>
    <w:p w:rsidR="00E37C47" w:rsidRPr="00BE1B76" w:rsidRDefault="00E37C47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интерпретировать вычислительные результаты в задаче, исследовать полученное решение задачи;</w:t>
      </w:r>
    </w:p>
    <w:p w:rsidR="00E37C47" w:rsidRPr="00BE1B76" w:rsidRDefault="00E37C47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знать различие скоростей объекта в стоячей воде, против течения и по течению реки;</w:t>
      </w:r>
    </w:p>
    <w:p w:rsidR="00E37C47" w:rsidRPr="00BE1B76" w:rsidRDefault="00E37C47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решать задачи на нахождение части числа и числа по его части;</w:t>
      </w:r>
    </w:p>
    <w:p w:rsidR="00E37C47" w:rsidRPr="00BE1B76" w:rsidRDefault="00E37C47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E37C47" w:rsidRPr="00BE1B76" w:rsidRDefault="00E37C47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E37C47" w:rsidRPr="00BE1B76" w:rsidRDefault="00E37C47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решать несложные логические задачи методом рассуждений.</w:t>
      </w:r>
    </w:p>
    <w:p w:rsidR="00E37C47" w:rsidRPr="00BE1B76" w:rsidRDefault="00E37C47" w:rsidP="00E37C47">
      <w:pPr>
        <w:tabs>
          <w:tab w:val="left" w:pos="453"/>
        </w:tabs>
        <w:spacing w:after="0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выдвигать гипотезы о возможных предельных значениях искомых в задаче величин (делать прикидку).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</w:p>
    <w:p w:rsidR="00E37C47" w:rsidRPr="00BE1B76" w:rsidRDefault="0091159F" w:rsidP="00E37C47">
      <w:pPr>
        <w:spacing w:after="0"/>
        <w:jc w:val="both"/>
        <w:rPr>
          <w:rFonts w:ascii="Times New Roman" w:hAnsi="Times New Roman" w:cs="Times New Roman"/>
          <w:b/>
          <w:i/>
        </w:rPr>
      </w:pPr>
      <w:r w:rsidRPr="00BE1B76">
        <w:rPr>
          <w:rFonts w:ascii="Times New Roman" w:hAnsi="Times New Roman" w:cs="Times New Roman"/>
          <w:b/>
          <w:i/>
        </w:rPr>
        <w:t>Выпускник</w:t>
      </w:r>
      <w:r w:rsidR="00E37C47" w:rsidRPr="00BE1B76">
        <w:rPr>
          <w:rFonts w:ascii="Times New Roman" w:hAnsi="Times New Roman" w:cs="Times New Roman"/>
          <w:b/>
          <w:i/>
        </w:rPr>
        <w:t xml:space="preserve"> получит возможность научиться:</w:t>
      </w:r>
    </w:p>
    <w:p w:rsidR="00E37C47" w:rsidRPr="00BE1B76" w:rsidRDefault="00E37C47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lastRenderedPageBreak/>
        <w:t>Решать простые и сложные задачи разных типов, а также задачи повышенной трудности;</w:t>
      </w:r>
    </w:p>
    <w:p w:rsidR="00E37C47" w:rsidRPr="00BE1B76" w:rsidRDefault="00E37C47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  <w:lang w:eastAsia="en-US"/>
        </w:rPr>
      </w:pPr>
      <w:r w:rsidRPr="00BE1B76">
        <w:rPr>
          <w:rFonts w:ascii="Times New Roman" w:hAnsi="Times New Roman"/>
          <w:i/>
          <w:sz w:val="22"/>
          <w:szCs w:val="22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E37C47" w:rsidRPr="00BE1B76" w:rsidRDefault="00E37C47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E37C47" w:rsidRPr="00BE1B76" w:rsidRDefault="00E37C47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моделировать рассуждения при поиске решения задач с помощью граф-схемы;</w:t>
      </w:r>
    </w:p>
    <w:p w:rsidR="00E37C47" w:rsidRPr="00BE1B76" w:rsidRDefault="00E37C47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выделять этапы решения задачи и содержание каждого этапа;</w:t>
      </w:r>
    </w:p>
    <w:p w:rsidR="00E37C47" w:rsidRPr="00BE1B76" w:rsidRDefault="00E37C47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E37C47" w:rsidRPr="00BE1B76" w:rsidRDefault="00E37C47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анализировать затруднения при решении задач;</w:t>
      </w:r>
    </w:p>
    <w:p w:rsidR="00E37C47" w:rsidRPr="00BE1B76" w:rsidRDefault="00E37C47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выполнять различные преобразования предложенной задачи, конструировать новые задачи из данной, в том числе обратные;</w:t>
      </w:r>
    </w:p>
    <w:p w:rsidR="00E37C47" w:rsidRPr="00BE1B76" w:rsidRDefault="00E37C47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интерпретировать вычислительные результаты в задаче, исследовать полученное решение задачи;</w:t>
      </w:r>
    </w:p>
    <w:p w:rsidR="00E37C47" w:rsidRPr="00BE1B76" w:rsidRDefault="00E37C47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  <w:spacing w:val="-2"/>
        </w:rPr>
      </w:pPr>
      <w:r w:rsidRPr="00BE1B76">
        <w:rPr>
          <w:rFonts w:ascii="Times New Roman" w:hAnsi="Times New Roman" w:cs="Times New Roman"/>
          <w:i/>
          <w:spacing w:val="-2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E37C47" w:rsidRPr="00BE1B76" w:rsidRDefault="00E37C47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E37C47" w:rsidRPr="00BE1B76" w:rsidRDefault="00E37C47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решать разнообразные задачи «на части», 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E37C47" w:rsidRPr="00BE1B76" w:rsidRDefault="00E37C47" w:rsidP="00E37C47">
      <w:pPr>
        <w:numPr>
          <w:ilvl w:val="0"/>
          <w:numId w:val="7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E37C47" w:rsidRPr="00BE1B76" w:rsidRDefault="00E37C47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владеть основными методами решения задач на смеси, сплавы, концентрации;</w:t>
      </w:r>
    </w:p>
    <w:p w:rsidR="00E37C47" w:rsidRPr="00BE1B76" w:rsidRDefault="00E37C47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решать задачи на проценты, в том числе, сложные проценты с обоснованием, используя разные способы;</w:t>
      </w:r>
    </w:p>
    <w:p w:rsidR="00E37C47" w:rsidRPr="00BE1B76" w:rsidRDefault="00E37C47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E37C47" w:rsidRPr="00BE1B76" w:rsidRDefault="00E37C47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решать задачи по комбинаторике</w:t>
      </w:r>
      <w:r w:rsidR="0091159F" w:rsidRPr="00BE1B76">
        <w:rPr>
          <w:rFonts w:ascii="Times New Roman" w:hAnsi="Times New Roman" w:cs="Times New Roman"/>
          <w:i/>
        </w:rPr>
        <w:t xml:space="preserve"> и теории вероятностей</w:t>
      </w:r>
      <w:r w:rsidRPr="00BE1B76">
        <w:rPr>
          <w:rFonts w:ascii="Times New Roman" w:hAnsi="Times New Roman" w:cs="Times New Roman"/>
          <w:i/>
        </w:rPr>
        <w:t xml:space="preserve"> на основе использования изученных методов и обосновывать решение;</w:t>
      </w:r>
    </w:p>
    <w:p w:rsidR="00E37C47" w:rsidRPr="00BE1B76" w:rsidRDefault="00E37C47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решать несложные задачи по математической статистике;</w:t>
      </w:r>
    </w:p>
    <w:p w:rsidR="00E37C47" w:rsidRPr="00BE1B76" w:rsidRDefault="00E37C47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</w:r>
    </w:p>
    <w:p w:rsidR="00E37C47" w:rsidRPr="00BE1B76" w:rsidRDefault="00E37C47" w:rsidP="00E37C47">
      <w:pPr>
        <w:tabs>
          <w:tab w:val="left" w:pos="453"/>
        </w:tabs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>В повседневной жизни и при изучении других предметов:</w:t>
      </w:r>
    </w:p>
    <w:p w:rsidR="0091159F" w:rsidRPr="00BE1B76" w:rsidRDefault="0091159F" w:rsidP="0091159F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  <w:lang w:eastAsia="en-US"/>
        </w:rPr>
      </w:pPr>
      <w:r w:rsidRPr="00BE1B76">
        <w:rPr>
          <w:rFonts w:ascii="Times New Roman" w:hAnsi="Times New Roman"/>
          <w:i/>
          <w:sz w:val="22"/>
          <w:szCs w:val="22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  <w:lang w:eastAsia="en-US"/>
        </w:rPr>
      </w:pPr>
      <w:r w:rsidRPr="00BE1B76">
        <w:rPr>
          <w:rFonts w:ascii="Times New Roman" w:hAnsi="Times New Roman"/>
          <w:i/>
          <w:sz w:val="22"/>
          <w:szCs w:val="22"/>
          <w:lang w:eastAsia="en-US"/>
        </w:rPr>
        <w:t>решать и конструировать задачи на основе рассмотрения реальных ситуаций, в которых не требуется точный</w:t>
      </w:r>
      <w:r w:rsidRPr="00BE1B76">
        <w:rPr>
          <w:rFonts w:ascii="Times New Roman" w:hAnsi="Times New Roman"/>
          <w:i/>
          <w:sz w:val="22"/>
          <w:szCs w:val="22"/>
        </w:rPr>
        <w:t xml:space="preserve"> </w:t>
      </w:r>
      <w:r w:rsidRPr="00BE1B76">
        <w:rPr>
          <w:rFonts w:ascii="Times New Roman" w:hAnsi="Times New Roman"/>
          <w:i/>
          <w:sz w:val="22"/>
          <w:szCs w:val="22"/>
          <w:lang w:eastAsia="en-US"/>
        </w:rPr>
        <w:t>вычислительный результат;</w:t>
      </w:r>
    </w:p>
    <w:p w:rsidR="00E37C47" w:rsidRPr="00BE1B76" w:rsidRDefault="00E37C47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2"/>
          <w:szCs w:val="22"/>
          <w:lang w:eastAsia="en-US"/>
        </w:rPr>
      </w:pPr>
      <w:r w:rsidRPr="00BE1B76">
        <w:rPr>
          <w:rFonts w:ascii="Times New Roman" w:hAnsi="Times New Roman"/>
          <w:i/>
          <w:sz w:val="22"/>
          <w:szCs w:val="22"/>
        </w:rPr>
        <w:t>решать задачи на движение по реке, рассматривая разные системы отсчета.</w:t>
      </w:r>
    </w:p>
    <w:p w:rsidR="00E37C47" w:rsidRPr="00BE1B76" w:rsidRDefault="00E37C47" w:rsidP="00E37C47">
      <w:pPr>
        <w:spacing w:after="0"/>
        <w:jc w:val="center"/>
        <w:rPr>
          <w:rFonts w:ascii="Times New Roman" w:hAnsi="Times New Roman" w:cs="Times New Roman"/>
        </w:rPr>
      </w:pPr>
    </w:p>
    <w:p w:rsidR="00E37C47" w:rsidRPr="00BE1B76" w:rsidRDefault="00E37C47" w:rsidP="0091159F">
      <w:pPr>
        <w:spacing w:after="0"/>
        <w:jc w:val="center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ИСТОРИЯ МАТЕМАТИКИ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  <w:b/>
        </w:rPr>
      </w:pP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t>Ученик  научится:</w:t>
      </w:r>
    </w:p>
    <w:p w:rsidR="00E37C47" w:rsidRPr="00BE1B76" w:rsidRDefault="00E37C47" w:rsidP="00E37C47">
      <w:pPr>
        <w:numPr>
          <w:ilvl w:val="0"/>
          <w:numId w:val="13"/>
        </w:numPr>
        <w:tabs>
          <w:tab w:val="left" w:pos="34"/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lang w:eastAsia="ru-RU"/>
        </w:rPr>
      </w:pPr>
      <w:r w:rsidRPr="00BE1B76">
        <w:rPr>
          <w:rFonts w:ascii="Times New Roman" w:hAnsi="Times New Roman" w:cs="Times New Roman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E37C47" w:rsidRPr="00BE1B76" w:rsidRDefault="00E37C47" w:rsidP="00E37C47">
      <w:pPr>
        <w:numPr>
          <w:ilvl w:val="0"/>
          <w:numId w:val="13"/>
        </w:numPr>
        <w:tabs>
          <w:tab w:val="left" w:pos="34"/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lang w:eastAsia="ru-RU"/>
        </w:rPr>
      </w:pPr>
      <w:r w:rsidRPr="00BE1B76">
        <w:rPr>
          <w:rFonts w:ascii="Times New Roman" w:hAnsi="Times New Roman" w:cs="Times New Roman"/>
          <w:lang w:eastAsia="ru-RU"/>
        </w:rPr>
        <w:t>знать примеры математических открытий и их авторов, в связи с отечественной и всемирной историей;</w:t>
      </w:r>
    </w:p>
    <w:p w:rsidR="00E37C47" w:rsidRPr="00BE1B76" w:rsidRDefault="00E37C47" w:rsidP="00E37C47">
      <w:pPr>
        <w:numPr>
          <w:ilvl w:val="0"/>
          <w:numId w:val="13"/>
        </w:numPr>
        <w:tabs>
          <w:tab w:val="left" w:pos="34"/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lang w:eastAsia="ru-RU"/>
        </w:rPr>
      </w:pPr>
      <w:r w:rsidRPr="00BE1B76">
        <w:rPr>
          <w:rFonts w:ascii="Times New Roman" w:hAnsi="Times New Roman" w:cs="Times New Roman"/>
        </w:rPr>
        <w:t>понимать роль математики в развитии России.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  <w:i/>
        </w:rPr>
      </w:pP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  <w:b/>
          <w:i/>
        </w:rPr>
      </w:pPr>
      <w:r w:rsidRPr="00BE1B76">
        <w:rPr>
          <w:rFonts w:ascii="Times New Roman" w:hAnsi="Times New Roman" w:cs="Times New Roman"/>
          <w:b/>
          <w:i/>
        </w:rPr>
        <w:t>Ученик  получит возможность научиться:</w:t>
      </w:r>
    </w:p>
    <w:p w:rsidR="00E37C47" w:rsidRPr="00BE1B76" w:rsidRDefault="00E37C47" w:rsidP="00E37C47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Характеризовать вклад выдающихся математиков в развитие математики и иных научных областей;</w:t>
      </w:r>
    </w:p>
    <w:p w:rsidR="00E37C47" w:rsidRPr="00BE1B76" w:rsidRDefault="00E37C47" w:rsidP="00E37C47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понимать роль математики в развитии России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</w:p>
    <w:p w:rsidR="00E37C47" w:rsidRPr="00BE1B76" w:rsidRDefault="00E37C47" w:rsidP="00E37C47">
      <w:pPr>
        <w:spacing w:after="0"/>
        <w:jc w:val="center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МЕТОДЫ МАТЕМАТИКИ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  <w:b/>
        </w:rPr>
      </w:pPr>
      <w:r w:rsidRPr="00BE1B76">
        <w:rPr>
          <w:rFonts w:ascii="Times New Roman" w:hAnsi="Times New Roman" w:cs="Times New Roman"/>
          <w:b/>
        </w:rPr>
        <w:lastRenderedPageBreak/>
        <w:t>Ученик  научится:</w:t>
      </w:r>
    </w:p>
    <w:p w:rsidR="00E37C47" w:rsidRPr="00BE1B76" w:rsidRDefault="00E37C47" w:rsidP="00E37C47">
      <w:pPr>
        <w:numPr>
          <w:ilvl w:val="0"/>
          <w:numId w:val="13"/>
        </w:numPr>
        <w:tabs>
          <w:tab w:val="left" w:pos="34"/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lang w:eastAsia="ru-RU"/>
        </w:rPr>
      </w:pPr>
      <w:r w:rsidRPr="00BE1B76">
        <w:rPr>
          <w:rFonts w:ascii="Times New Roman" w:hAnsi="Times New Roman" w:cs="Times New Roman"/>
          <w:lang w:eastAsia="ru-RU"/>
        </w:rPr>
        <w:t>Выбирать подходящий изученный метод для решения изученных типов математических задач;</w:t>
      </w:r>
    </w:p>
    <w:p w:rsidR="00E37C47" w:rsidRPr="00BE1B76" w:rsidRDefault="00E37C47" w:rsidP="00E37C47">
      <w:pPr>
        <w:numPr>
          <w:ilvl w:val="0"/>
          <w:numId w:val="13"/>
        </w:numPr>
        <w:tabs>
          <w:tab w:val="left" w:pos="34"/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lang w:eastAsia="ru-RU"/>
        </w:rPr>
      </w:pPr>
      <w:r w:rsidRPr="00BE1B76">
        <w:rPr>
          <w:rFonts w:ascii="Times New Roman" w:hAnsi="Times New Roman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  <w:i/>
        </w:rPr>
      </w:pP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  <w:b/>
          <w:i/>
        </w:rPr>
      </w:pPr>
      <w:r w:rsidRPr="00BE1B76">
        <w:rPr>
          <w:rFonts w:ascii="Times New Roman" w:hAnsi="Times New Roman" w:cs="Times New Roman"/>
          <w:b/>
          <w:i/>
        </w:rPr>
        <w:t>Выпускник получит возможность научиться:</w:t>
      </w:r>
    </w:p>
    <w:p w:rsidR="00E37C47" w:rsidRPr="00BE1B76" w:rsidRDefault="00E37C47" w:rsidP="00E37C47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Используя изученные методы, проводить доказательство, выполнять опровержение;</w:t>
      </w:r>
    </w:p>
    <w:p w:rsidR="00E37C47" w:rsidRPr="00BE1B76" w:rsidRDefault="00E37C47" w:rsidP="00E37C47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выбирать изученные методы и их комбинации для решения математических задач;</w:t>
      </w:r>
    </w:p>
    <w:p w:rsidR="00E37C47" w:rsidRPr="00BE1B76" w:rsidRDefault="00E37C47" w:rsidP="00E37C47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  <w:lang w:eastAsia="ru-RU"/>
        </w:rPr>
        <w:t>использовать математические знания для описания закономерностей в окружающей действительности и произведениях искусства</w:t>
      </w:r>
      <w:r w:rsidRPr="00BE1B76">
        <w:rPr>
          <w:rFonts w:ascii="Times New Roman" w:hAnsi="Times New Roman" w:cs="Times New Roman"/>
          <w:i/>
        </w:rPr>
        <w:t>;</w:t>
      </w:r>
    </w:p>
    <w:p w:rsidR="00E37C47" w:rsidRPr="00BE1B76" w:rsidRDefault="00E37C47" w:rsidP="00E37C47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 w:cs="Times New Roman"/>
          <w:i/>
        </w:rPr>
      </w:pPr>
      <w:r w:rsidRPr="00BE1B76">
        <w:rPr>
          <w:rFonts w:ascii="Times New Roman" w:hAnsi="Times New Roman" w:cs="Times New Roman"/>
          <w:i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E37C47" w:rsidRPr="00BE1B76" w:rsidRDefault="00E37C47" w:rsidP="00E37C47">
      <w:pPr>
        <w:tabs>
          <w:tab w:val="left" w:pos="34"/>
          <w:tab w:val="left" w:pos="453"/>
        </w:tabs>
        <w:spacing w:after="0"/>
        <w:rPr>
          <w:rFonts w:ascii="Times New Roman" w:hAnsi="Times New Roman" w:cs="Times New Roman"/>
          <w:lang w:eastAsia="ru-RU"/>
        </w:rPr>
      </w:pPr>
    </w:p>
    <w:p w:rsidR="00E37C47" w:rsidRPr="00BE1B76" w:rsidRDefault="00E37C47" w:rsidP="00E37C47">
      <w:pPr>
        <w:jc w:val="center"/>
        <w:rPr>
          <w:rFonts w:ascii="Times New Roman" w:eastAsia="Batang" w:hAnsi="Times New Roman" w:cs="Times New Roman"/>
          <w:b/>
        </w:rPr>
      </w:pPr>
      <w:r w:rsidRPr="00BE1B76">
        <w:rPr>
          <w:rFonts w:ascii="Times New Roman" w:eastAsia="Batang" w:hAnsi="Times New Roman" w:cs="Times New Roman"/>
          <w:b/>
        </w:rPr>
        <w:t>Дополнение к рабочей программе</w:t>
      </w:r>
    </w:p>
    <w:p w:rsidR="00E37C47" w:rsidRPr="00BE1B76" w:rsidRDefault="00E37C47" w:rsidP="00E37C4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В классе обучаются ученики с ограниченными возможностями здоровья. 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Основными целями обучения математике таких учащихся являются: </w:t>
      </w:r>
    </w:p>
    <w:p w:rsidR="00E37C47" w:rsidRPr="00BE1B76" w:rsidRDefault="00E37C47" w:rsidP="00E37C47">
      <w:pPr>
        <w:pStyle w:val="ListParagraph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развитие вычислительных и формально-оперативных алгебраических умений до уровня, позволяющего уверенно использовать их при решении задач по математике и смежным предметам (физике, химии и другие); </w:t>
      </w:r>
    </w:p>
    <w:p w:rsidR="00E37C47" w:rsidRPr="00BE1B76" w:rsidRDefault="00E37C47" w:rsidP="00E37C47">
      <w:pPr>
        <w:pStyle w:val="ListParagraph"/>
        <w:numPr>
          <w:ilvl w:val="0"/>
          <w:numId w:val="15"/>
        </w:numPr>
        <w:spacing w:after="0"/>
        <w:jc w:val="both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усвоение аппарата уравнений; осуществление функциональной подготовки школьников. </w:t>
      </w:r>
    </w:p>
    <w:p w:rsidR="00E37C47" w:rsidRPr="00BE1B76" w:rsidRDefault="00E37C47" w:rsidP="00E37C47">
      <w:pPr>
        <w:spacing w:after="0"/>
        <w:jc w:val="both"/>
        <w:rPr>
          <w:rFonts w:ascii="Times New Roman" w:hAnsi="Times New Roman" w:cs="Times New Roman"/>
          <w:bCs/>
          <w:color w:val="000000"/>
        </w:rPr>
      </w:pPr>
      <w:r w:rsidRPr="00BE1B76">
        <w:rPr>
          <w:rFonts w:ascii="Times New Roman" w:hAnsi="Times New Roman" w:cs="Times New Roman"/>
        </w:rPr>
        <w:t xml:space="preserve">В ходе изучения курса учащиеся овладевают приемами вычислений на калькуляторе. С учетом особенностей и возможностей данной категории учащихся, целей курса откорректировано содержание общеобразовательной программы. </w:t>
      </w:r>
      <w:r w:rsidRPr="00BE1B76">
        <w:rPr>
          <w:rFonts w:ascii="Times New Roman" w:hAnsi="Times New Roman" w:cs="Times New Roman"/>
          <w:bCs/>
          <w:color w:val="000000"/>
        </w:rPr>
        <w:t>От них нельзя требовать запоминания и вывода формул, доказательства теорем, решения нестандартных, трудоемких заданий. Для усвоения материала данной категорией учащихся требуется многократное повторение.</w:t>
      </w:r>
    </w:p>
    <w:p w:rsidR="00E66F2D" w:rsidRPr="00E66F2D" w:rsidRDefault="00E66F2D" w:rsidP="00E66F2D">
      <w:p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BE1B76">
        <w:rPr>
          <w:rFonts w:ascii="Times New Roman" w:hAnsi="Times New Roman" w:cs="Times New Roman"/>
          <w:bCs/>
          <w:color w:val="000000"/>
        </w:rPr>
        <w:t xml:space="preserve">В связи с этим ряд тем изучается ознакомительно: </w:t>
      </w:r>
      <w:r w:rsidRPr="00BE1B76">
        <w:rPr>
          <w:rFonts w:ascii="Times New Roman" w:hAnsi="Times New Roman" w:cs="Times New Roman"/>
        </w:rPr>
        <w:t xml:space="preserve">решение уравнений третьей и четвертой степеней с одним неизвестным с помощью разложения на множители и введения вспомогательной переменной; построение графиков квадратичных функций вида </w:t>
      </w:r>
      <w:r w:rsidRPr="00BE1B76">
        <w:rPr>
          <w:rFonts w:ascii="Times New Roman" w:hAnsi="Times New Roman" w:cs="Times New Roman"/>
          <w:i/>
        </w:rPr>
        <w:t>у = ах</w:t>
      </w:r>
      <w:r w:rsidRPr="00BE1B76">
        <w:rPr>
          <w:rFonts w:ascii="Times New Roman" w:hAnsi="Times New Roman" w:cs="Times New Roman"/>
          <w:i/>
          <w:vertAlign w:val="superscript"/>
        </w:rPr>
        <w:t>2</w:t>
      </w:r>
      <w:r w:rsidRPr="00BE1B76">
        <w:rPr>
          <w:rFonts w:ascii="Times New Roman" w:hAnsi="Times New Roman" w:cs="Times New Roman"/>
          <w:i/>
        </w:rPr>
        <w:t xml:space="preserve"> + </w:t>
      </w:r>
      <w:r w:rsidRPr="00BE1B76">
        <w:rPr>
          <w:rFonts w:ascii="Times New Roman" w:hAnsi="Times New Roman" w:cs="Times New Roman"/>
          <w:i/>
          <w:lang w:val="en-US"/>
        </w:rPr>
        <w:t>g</w:t>
      </w:r>
      <w:r w:rsidRPr="00BE1B76">
        <w:rPr>
          <w:rFonts w:ascii="Times New Roman" w:hAnsi="Times New Roman" w:cs="Times New Roman"/>
          <w:i/>
        </w:rPr>
        <w:t>; у = а(х + р)</w:t>
      </w:r>
      <w:r w:rsidRPr="00BE1B76">
        <w:rPr>
          <w:rFonts w:ascii="Times New Roman" w:hAnsi="Times New Roman" w:cs="Times New Roman"/>
          <w:i/>
          <w:vertAlign w:val="superscript"/>
        </w:rPr>
        <w:t>2</w:t>
      </w:r>
      <w:r w:rsidRPr="00BE1B76">
        <w:rPr>
          <w:rFonts w:ascii="Times New Roman" w:hAnsi="Times New Roman" w:cs="Times New Roman"/>
          <w:i/>
        </w:rPr>
        <w:t>; у = а(х + р)</w:t>
      </w:r>
      <w:r w:rsidRPr="00BE1B76">
        <w:rPr>
          <w:rFonts w:ascii="Times New Roman" w:hAnsi="Times New Roman" w:cs="Times New Roman"/>
          <w:i/>
          <w:vertAlign w:val="superscript"/>
        </w:rPr>
        <w:t>2</w:t>
      </w:r>
      <w:r w:rsidRPr="00BE1B76">
        <w:rPr>
          <w:rFonts w:ascii="Times New Roman" w:hAnsi="Times New Roman" w:cs="Times New Roman"/>
          <w:i/>
        </w:rPr>
        <w:t xml:space="preserve">+ </w:t>
      </w:r>
      <w:r w:rsidRPr="00BE1B76">
        <w:rPr>
          <w:rFonts w:ascii="Times New Roman" w:hAnsi="Times New Roman" w:cs="Times New Roman"/>
          <w:i/>
          <w:lang w:val="en-US"/>
        </w:rPr>
        <w:t>g</w:t>
      </w:r>
      <w:r w:rsidRPr="00BE1B76">
        <w:rPr>
          <w:rFonts w:ascii="Times New Roman" w:hAnsi="Times New Roman" w:cs="Times New Roman"/>
          <w:i/>
        </w:rPr>
        <w:t xml:space="preserve">; </w:t>
      </w:r>
      <w:r w:rsidRPr="00BE1B76">
        <w:rPr>
          <w:rFonts w:ascii="Times New Roman" w:hAnsi="Times New Roman" w:cs="Times New Roman"/>
        </w:rPr>
        <w:t>графический способ решения уравнений и систем уравнений, «Элементы комбинаторики» и «Начальные сведения из теории</w:t>
      </w:r>
      <w:r w:rsidRPr="00E66F2D">
        <w:rPr>
          <w:rFonts w:ascii="Times New Roman" w:hAnsi="Times New Roman" w:cs="Times New Roman"/>
          <w:sz w:val="24"/>
          <w:szCs w:val="24"/>
        </w:rPr>
        <w:t xml:space="preserve"> </w:t>
      </w:r>
      <w:r w:rsidRPr="00BE1B76">
        <w:rPr>
          <w:rFonts w:ascii="Times New Roman" w:hAnsi="Times New Roman" w:cs="Times New Roman"/>
        </w:rPr>
        <w:t>вероятностей»</w:t>
      </w:r>
    </w:p>
    <w:p w:rsidR="00572802" w:rsidRDefault="00572802" w:rsidP="00572802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931F85" w:rsidRPr="00BE1B76" w:rsidRDefault="00931F85" w:rsidP="00C7436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E1B76">
        <w:rPr>
          <w:rFonts w:ascii="Times New Roman" w:hAnsi="Times New Roman" w:cs="Times New Roman"/>
          <w:b/>
          <w:sz w:val="24"/>
          <w:szCs w:val="24"/>
        </w:rPr>
        <w:t>ТЕМАТИЧЕСКОЕ ПЛАНИРОВАНИЕ</w:t>
      </w:r>
    </w:p>
    <w:p w:rsidR="00931F85" w:rsidRDefault="00931F85" w:rsidP="00931F85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79"/>
        <w:gridCol w:w="3998"/>
        <w:gridCol w:w="918"/>
        <w:gridCol w:w="864"/>
        <w:gridCol w:w="3844"/>
      </w:tblGrid>
      <w:tr w:rsidR="00574E7A" w:rsidTr="002F42D6">
        <w:trPr>
          <w:trHeight w:val="1667"/>
        </w:trPr>
        <w:tc>
          <w:tcPr>
            <w:tcW w:w="679" w:type="dxa"/>
          </w:tcPr>
          <w:p w:rsidR="00931F85" w:rsidRDefault="00931F85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3998" w:type="dxa"/>
          </w:tcPr>
          <w:p w:rsidR="00931F85" w:rsidRDefault="00931F85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ма</w:t>
            </w:r>
          </w:p>
        </w:tc>
        <w:tc>
          <w:tcPr>
            <w:tcW w:w="918" w:type="dxa"/>
          </w:tcPr>
          <w:p w:rsidR="00931F85" w:rsidRDefault="00931F85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л-во часов</w:t>
            </w:r>
          </w:p>
        </w:tc>
        <w:tc>
          <w:tcPr>
            <w:tcW w:w="864" w:type="dxa"/>
          </w:tcPr>
          <w:p w:rsidR="00931F85" w:rsidRDefault="00931F85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з них к/р</w:t>
            </w:r>
          </w:p>
        </w:tc>
        <w:tc>
          <w:tcPr>
            <w:tcW w:w="3844" w:type="dxa"/>
          </w:tcPr>
          <w:p w:rsidR="00931F85" w:rsidRDefault="00931F85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Характеристика основных видов деятельности ученика</w:t>
            </w:r>
          </w:p>
          <w:p w:rsidR="00931F85" w:rsidRDefault="00931F85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на уровне универсальных учебных действий)</w:t>
            </w:r>
          </w:p>
        </w:tc>
      </w:tr>
      <w:tr w:rsidR="00574E7A" w:rsidTr="002F42D6">
        <w:trPr>
          <w:trHeight w:val="645"/>
        </w:trPr>
        <w:tc>
          <w:tcPr>
            <w:tcW w:w="679" w:type="dxa"/>
          </w:tcPr>
          <w:p w:rsidR="00931F85" w:rsidRDefault="00931F85" w:rsidP="004D43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98" w:type="dxa"/>
          </w:tcPr>
          <w:p w:rsidR="00931F85" w:rsidRDefault="007D5B75" w:rsidP="004D432C">
            <w:pPr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  <w:t>Квадратичная функция</w:t>
            </w:r>
          </w:p>
          <w:p w:rsidR="00931F85" w:rsidRDefault="007D5B75" w:rsidP="00931F8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7D5B75">
              <w:rPr>
                <w:rFonts w:ascii="Times New Roman" w:hAnsi="Times New Roman" w:cs="Times New Roman"/>
                <w:sz w:val="24"/>
                <w:szCs w:val="24"/>
              </w:rPr>
              <w:t>Функции и их свойства</w:t>
            </w:r>
          </w:p>
          <w:p w:rsidR="007D5B75" w:rsidRDefault="007D5B75" w:rsidP="00931F8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вадратный трехчлен</w:t>
            </w:r>
          </w:p>
          <w:p w:rsidR="007D5B75" w:rsidRDefault="007D5B75" w:rsidP="00931F8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1</w:t>
            </w:r>
          </w:p>
          <w:p w:rsidR="007D5B75" w:rsidRDefault="007D5B75" w:rsidP="00931F8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вадратичная функция и ее график</w:t>
            </w:r>
          </w:p>
          <w:p w:rsidR="007D5B75" w:rsidRDefault="007D5B75" w:rsidP="00931F8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тепенная функция. Корень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й степени</w:t>
            </w:r>
          </w:p>
          <w:p w:rsidR="007D5B75" w:rsidRDefault="007D5B75" w:rsidP="00931F8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2</w:t>
            </w:r>
          </w:p>
          <w:p w:rsidR="00FD1C88" w:rsidRPr="007D5B75" w:rsidRDefault="00FD1C88" w:rsidP="00931F8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8" w:type="dxa"/>
          </w:tcPr>
          <w:p w:rsidR="00931F85" w:rsidRPr="007D5B75" w:rsidRDefault="00931F85" w:rsidP="004D432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D5B75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="007D5B75" w:rsidRPr="007D5B75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  <w:p w:rsidR="0036007A" w:rsidRPr="007D5B75" w:rsidRDefault="0036007A" w:rsidP="0036007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B7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36007A" w:rsidRPr="007D5B75" w:rsidRDefault="007D5B75" w:rsidP="0036007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B7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:rsidR="0036007A" w:rsidRPr="007D5B75" w:rsidRDefault="0036007A" w:rsidP="0036007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B7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36007A" w:rsidRPr="007D5B75" w:rsidRDefault="007D5B75" w:rsidP="0036007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B7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  <w:p w:rsidR="0036007A" w:rsidRPr="007D5B75" w:rsidRDefault="0036007A" w:rsidP="0036007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D5B75" w:rsidRPr="007D5B75" w:rsidRDefault="007D5B75" w:rsidP="0036007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B7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:rsidR="007D5B75" w:rsidRDefault="007D5B75" w:rsidP="0036007A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5B7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4" w:type="dxa"/>
          </w:tcPr>
          <w:p w:rsidR="00931F85" w:rsidRDefault="00931F85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844" w:type="dxa"/>
            <w:vAlign w:val="bottom"/>
          </w:tcPr>
          <w:p w:rsidR="00931F85" w:rsidRPr="00FD1C88" w:rsidRDefault="007D5B75" w:rsidP="00044D77">
            <w:pPr>
              <w:spacing w:after="0"/>
              <w:jc w:val="both"/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</w:pPr>
            <w:r w:rsidRPr="00FD1C88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 xml:space="preserve">Вычислять значения функции, заданной формулой, а также двумя и тремя формулами. Описывать свойства функций на основе их графического представления. Интерпретировать графики реальных зависимостей. Показывать схематически положение на координатной плоскости графиков функций </w:t>
            </w:r>
            <w:r w:rsidRPr="00FD1C88">
              <w:rPr>
                <w:rStyle w:val="2MicrosoftSansSerif10pt"/>
                <w:rFonts w:ascii="Times New Roman" w:hAnsi="Times New Roman" w:cs="Times New Roman"/>
              </w:rPr>
              <w:t>у=ах</w:t>
            </w:r>
            <w:r w:rsidRPr="00FD1C88">
              <w:rPr>
                <w:rStyle w:val="2MicrosoftSansSerif10pt"/>
                <w:rFonts w:ascii="Times New Roman" w:hAnsi="Times New Roman" w:cs="Times New Roman"/>
                <w:vertAlign w:val="superscript"/>
              </w:rPr>
              <w:t>2</w:t>
            </w:r>
            <w:r w:rsidRPr="00FD1C88">
              <w:rPr>
                <w:rStyle w:val="2MicrosoftSansSerif10pt"/>
                <w:rFonts w:ascii="Times New Roman" w:hAnsi="Times New Roman" w:cs="Times New Roman"/>
              </w:rPr>
              <w:t>, у=ах</w:t>
            </w:r>
            <w:r w:rsidRPr="00FD1C88">
              <w:rPr>
                <w:rStyle w:val="2MicrosoftSansSerif10pt"/>
                <w:rFonts w:ascii="Times New Roman" w:hAnsi="Times New Roman" w:cs="Times New Roman"/>
                <w:vertAlign w:val="superscript"/>
              </w:rPr>
              <w:t>2</w:t>
            </w:r>
            <w:r w:rsidRPr="00FD1C88">
              <w:rPr>
                <w:rStyle w:val="2MicrosoftSansSerif10pt"/>
                <w:rFonts w:ascii="Times New Roman" w:hAnsi="Times New Roman" w:cs="Times New Roman"/>
              </w:rPr>
              <w:t xml:space="preserve"> </w:t>
            </w:r>
            <w:r w:rsidRPr="00FD1C88">
              <w:rPr>
                <w:rStyle w:val="2MicrosoftSansSerif85pt0"/>
                <w:rFonts w:ascii="Times New Roman" w:hAnsi="Times New Roman" w:cs="Times New Roman"/>
                <w:sz w:val="20"/>
                <w:szCs w:val="20"/>
              </w:rPr>
              <w:t xml:space="preserve">+ п, </w:t>
            </w:r>
            <w:r w:rsidRPr="00FD1C88">
              <w:rPr>
                <w:rStyle w:val="2MicrosoftSansSerif10pt"/>
                <w:rFonts w:ascii="Times New Roman" w:hAnsi="Times New Roman" w:cs="Times New Roman"/>
              </w:rPr>
              <w:t>у=а (х-т)</w:t>
            </w:r>
            <w:r w:rsidRPr="00FD1C88">
              <w:rPr>
                <w:rStyle w:val="2MicrosoftSansSerif10pt"/>
                <w:rFonts w:ascii="Times New Roman" w:hAnsi="Times New Roman" w:cs="Times New Roman"/>
                <w:vertAlign w:val="superscript"/>
              </w:rPr>
              <w:t>2</w:t>
            </w:r>
            <w:r w:rsidRPr="00FD1C88">
              <w:rPr>
                <w:rStyle w:val="2MicrosoftSansSerif10pt"/>
                <w:rFonts w:ascii="Times New Roman" w:hAnsi="Times New Roman" w:cs="Times New Roman"/>
              </w:rPr>
              <w:t>.</w:t>
            </w:r>
            <w:r w:rsidRPr="00FD1C88">
              <w:rPr>
                <w:rStyle w:val="2MicrosoftSansSerif95pt0"/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FD1C88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 xml:space="preserve">Строить график функции </w:t>
            </w:r>
            <w:r w:rsidRPr="00FD1C88">
              <w:rPr>
                <w:rStyle w:val="2MicrosoftSansSerif10pt"/>
                <w:rFonts w:ascii="Times New Roman" w:hAnsi="Times New Roman" w:cs="Times New Roman"/>
              </w:rPr>
              <w:t>у=ах</w:t>
            </w:r>
            <w:r w:rsidRPr="00FD1C88">
              <w:rPr>
                <w:rStyle w:val="2MicrosoftSansSerif10pt"/>
                <w:rFonts w:ascii="Times New Roman" w:hAnsi="Times New Roman" w:cs="Times New Roman"/>
                <w:vertAlign w:val="superscript"/>
              </w:rPr>
              <w:t>2</w:t>
            </w:r>
            <w:r w:rsidRPr="00FD1C88">
              <w:rPr>
                <w:rStyle w:val="2MicrosoftSansSerif10pt"/>
                <w:rFonts w:ascii="Times New Roman" w:hAnsi="Times New Roman" w:cs="Times New Roman"/>
              </w:rPr>
              <w:t xml:space="preserve"> + Ьх+с,</w:t>
            </w:r>
            <w:r w:rsidRPr="00FD1C88">
              <w:rPr>
                <w:rStyle w:val="2MicrosoftSansSerif95pt0"/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FD1C88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>уметь указывать координа</w:t>
            </w:r>
            <w:r w:rsidR="00FD1C88" w:rsidRPr="00FD1C88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>ты вершины параболы, её ось симметрии, направ</w:t>
            </w:r>
            <w:r w:rsidR="00FD1C88" w:rsidRPr="00FD1C88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softHyphen/>
              <w:t xml:space="preserve">ление ветвей параболы. </w:t>
            </w:r>
          </w:p>
          <w:p w:rsidR="00FD1C88" w:rsidRPr="00FD1C88" w:rsidRDefault="00FD1C88" w:rsidP="00FD1C88">
            <w:pPr>
              <w:spacing w:after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D1C88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Изображать схематически график функции </w:t>
            </w:r>
            <w:r w:rsidRPr="00FD1C88">
              <w:rPr>
                <w:rStyle w:val="2MicrosoftSansSerif10pt"/>
                <w:rFonts w:ascii="Times New Roman" w:hAnsi="Times New Roman" w:cs="Times New Roman"/>
              </w:rPr>
              <w:t>у = х</w:t>
            </w:r>
            <w:r w:rsidRPr="00FD1C88">
              <w:rPr>
                <w:rStyle w:val="2MicrosoftSansSerif10pt"/>
                <w:rFonts w:ascii="Times New Roman" w:hAnsi="Times New Roman" w:cs="Times New Roman"/>
                <w:vertAlign w:val="superscript"/>
                <w:lang w:val="en-US"/>
              </w:rPr>
              <w:t>n</w:t>
            </w:r>
            <w:r w:rsidRPr="00FD1C88">
              <w:rPr>
                <w:rStyle w:val="2MicrosoftSansSerif10pt"/>
                <w:rFonts w:ascii="Times New Roman" w:hAnsi="Times New Roman" w:cs="Times New Roman"/>
              </w:rPr>
              <w:t xml:space="preserve"> </w:t>
            </w:r>
            <w:r w:rsidRPr="00FD1C88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 xml:space="preserve">с чётным и нечётным </w:t>
            </w:r>
            <w:r w:rsidRPr="00FD1C88">
              <w:rPr>
                <w:rStyle w:val="2MicrosoftSansSerif85pt0"/>
                <w:rFonts w:ascii="Times New Roman" w:hAnsi="Times New Roman" w:cs="Times New Roman"/>
                <w:sz w:val="20"/>
                <w:szCs w:val="20"/>
              </w:rPr>
              <w:t>п.</w:t>
            </w:r>
            <w:r w:rsidRPr="00FD1C88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 xml:space="preserve"> Понимать смысл запи</w:t>
            </w:r>
            <w:r w:rsidRPr="00FD1C88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softHyphen/>
              <w:t xml:space="preserve">сей вида </w:t>
            </w:r>
            <w:r w:rsidRPr="00FD1C88">
              <w:rPr>
                <w:rStyle w:val="2MicrosoftSansSerif10pt-1pt"/>
                <w:rFonts w:ascii="Times New Roman" w:hAnsi="Times New Roman" w:cs="Times New Roman"/>
              </w:rPr>
              <w:t>у=</w:t>
            </w:r>
            <w:r w:rsidRPr="00FD1C88">
              <w:rPr>
                <w:rStyle w:val="2MicrosoftSansSerif10pt-1pt"/>
                <w:rFonts w:ascii="Times New Roman" w:hAnsi="Times New Roman" w:cs="Times New Roman"/>
                <w:vertAlign w:val="superscript"/>
              </w:rPr>
              <w:t>3</w:t>
            </w:r>
            <w:r w:rsidRPr="00FD1C88">
              <w:rPr>
                <w:rStyle w:val="2MicrosoftSansSerif10pt-1pt"/>
                <w:rFonts w:ascii="Times New Roman" w:hAnsi="Times New Roman" w:cs="Times New Roman"/>
              </w:rPr>
              <w:t xml:space="preserve"> [а</w:t>
            </w:r>
            <w:r w:rsidRPr="00FD1C88">
              <w:rPr>
                <w:rStyle w:val="2MicrosoftSansSerif95pt0"/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FD1C88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>и т.д., где а — некоторое число. Иметь представление о нахождении корней п-й степени с помощью калькулятора</w:t>
            </w:r>
          </w:p>
        </w:tc>
      </w:tr>
      <w:tr w:rsidR="00574E7A" w:rsidTr="00104D67">
        <w:trPr>
          <w:trHeight w:val="2542"/>
        </w:trPr>
        <w:tc>
          <w:tcPr>
            <w:tcW w:w="679" w:type="dxa"/>
          </w:tcPr>
          <w:p w:rsidR="00931F85" w:rsidRDefault="00931F85" w:rsidP="004D43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</w:p>
        </w:tc>
        <w:tc>
          <w:tcPr>
            <w:tcW w:w="3998" w:type="dxa"/>
          </w:tcPr>
          <w:p w:rsidR="00FD1C88" w:rsidRPr="00FD1C88" w:rsidRDefault="00FD1C88" w:rsidP="00044D77">
            <w:pPr>
              <w:spacing w:after="0"/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  <w:t>Уравнения и неравенства с одной переменной</w:t>
            </w:r>
          </w:p>
          <w:p w:rsidR="00FD1C88" w:rsidRDefault="00FD1C88" w:rsidP="00044D77">
            <w:pPr>
              <w:spacing w:after="0"/>
              <w:rPr>
                <w:rStyle w:val="2MicrosoftSansSerif95pt"/>
                <w:sz w:val="24"/>
                <w:szCs w:val="24"/>
              </w:rPr>
            </w:pPr>
          </w:p>
          <w:p w:rsidR="00FD1C88" w:rsidRDefault="00FD1C88" w:rsidP="00044D77">
            <w:pPr>
              <w:spacing w:after="0"/>
              <w:rPr>
                <w:rStyle w:val="2MicrosoftSansSerif95pt"/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FD1C88">
              <w:rPr>
                <w:rStyle w:val="2MicrosoftSansSerif95pt"/>
                <w:rFonts w:ascii="Times New Roman" w:hAnsi="Times New Roman" w:cs="Times New Roman"/>
                <w:b w:val="0"/>
                <w:sz w:val="24"/>
                <w:szCs w:val="24"/>
              </w:rPr>
              <w:t xml:space="preserve">Уравнения </w:t>
            </w:r>
            <w:r>
              <w:rPr>
                <w:rStyle w:val="2MicrosoftSansSerif95pt"/>
                <w:rFonts w:ascii="Times New Roman" w:hAnsi="Times New Roman" w:cs="Times New Roman"/>
                <w:b w:val="0"/>
                <w:sz w:val="24"/>
                <w:szCs w:val="24"/>
              </w:rPr>
              <w:t>с одной переменной</w:t>
            </w:r>
          </w:p>
          <w:p w:rsidR="00FD1C88" w:rsidRPr="00FD1C88" w:rsidRDefault="00FD1C88" w:rsidP="00044D77">
            <w:pPr>
              <w:spacing w:after="0"/>
              <w:rPr>
                <w:rStyle w:val="2MicrosoftSansSerif95pt"/>
                <w:rFonts w:ascii="Times New Roman" w:hAnsi="Times New Roman" w:cs="Times New Roman"/>
                <w:b w:val="0"/>
                <w:sz w:val="24"/>
                <w:szCs w:val="24"/>
              </w:rPr>
            </w:pPr>
            <w:r>
              <w:rPr>
                <w:rStyle w:val="2MicrosoftSansSerif95pt"/>
                <w:rFonts w:ascii="Times New Roman" w:hAnsi="Times New Roman" w:cs="Times New Roman"/>
                <w:b w:val="0"/>
                <w:sz w:val="24"/>
                <w:szCs w:val="24"/>
              </w:rPr>
              <w:t>Неравенства с одной переменной</w:t>
            </w:r>
          </w:p>
          <w:p w:rsidR="00044D77" w:rsidRPr="00A53449" w:rsidRDefault="00044D77" w:rsidP="00044D77">
            <w:pPr>
              <w:spacing w:after="0"/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</w:pPr>
            <w:r w:rsidRPr="00A53449"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  <w:t>Контрольная работа № 3</w:t>
            </w:r>
          </w:p>
          <w:p w:rsidR="00044D77" w:rsidRPr="00044D77" w:rsidRDefault="00044D77" w:rsidP="00044D77">
            <w:pPr>
              <w:spacing w:after="0"/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</w:pPr>
            <w:r w:rsidRPr="00044D77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:rsidR="00044D77" w:rsidRPr="00044D77" w:rsidRDefault="00044D77" w:rsidP="00044D77">
            <w:pPr>
              <w:spacing w:after="0"/>
              <w:rPr>
                <w:rFonts w:ascii="Microsoft Sans Serif" w:eastAsia="Microsoft Sans Serif" w:hAnsi="Microsoft Sans Serif" w:cs="Microsoft Sans Serif"/>
                <w:color w:val="000000"/>
                <w:sz w:val="17"/>
                <w:szCs w:val="17"/>
                <w:shd w:val="clear" w:color="auto" w:fill="FFFFFF"/>
                <w:lang w:eastAsia="ru-RU" w:bidi="ru-RU"/>
              </w:rPr>
            </w:pPr>
          </w:p>
        </w:tc>
        <w:tc>
          <w:tcPr>
            <w:tcW w:w="918" w:type="dxa"/>
          </w:tcPr>
          <w:p w:rsidR="00931F85" w:rsidRPr="00FD1C88" w:rsidRDefault="00FD1C88" w:rsidP="004D432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D1C88">
              <w:rPr>
                <w:rFonts w:ascii="Times New Roman" w:hAnsi="Times New Roman" w:cs="Times New Roman"/>
                <w:b/>
                <w:sz w:val="24"/>
                <w:szCs w:val="24"/>
              </w:rPr>
              <w:t>14</w:t>
            </w:r>
          </w:p>
          <w:p w:rsidR="00354696" w:rsidRDefault="00354696" w:rsidP="0035469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D1C88" w:rsidRDefault="00A53449" w:rsidP="0035469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  <w:p w:rsidR="00A53449" w:rsidRDefault="00A53449" w:rsidP="0035469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A53449" w:rsidRDefault="00A53449" w:rsidP="0035469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FD1C88" w:rsidRPr="00FD1C88" w:rsidRDefault="00FD1C88" w:rsidP="00354696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4" w:type="dxa"/>
          </w:tcPr>
          <w:p w:rsidR="00931F85" w:rsidRDefault="00A53449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844" w:type="dxa"/>
            <w:vAlign w:val="bottom"/>
          </w:tcPr>
          <w:p w:rsidR="001B50F2" w:rsidRPr="00104D67" w:rsidRDefault="00104D67" w:rsidP="001B50F2">
            <w:pPr>
              <w:spacing w:after="0" w:line="170" w:lineRule="exact"/>
              <w:jc w:val="both"/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</w:pPr>
            <w:r w:rsidRPr="00104D67">
              <w:rPr>
                <w:rFonts w:ascii="Times New Roman" w:eastAsia="Microsoft Sans Serif" w:hAnsi="Times New Roman" w:cs="Times New Roman"/>
                <w:color w:val="000000"/>
                <w:sz w:val="20"/>
                <w:szCs w:val="20"/>
                <w:lang w:eastAsia="ru-RU" w:bidi="ru-RU"/>
              </w:rPr>
              <w:t xml:space="preserve">Решать уравнения третьей и четвёртой степени </w:t>
            </w:r>
            <w:r w:rsidRPr="00104D67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>помощью разложения на множители и введения вспомогательных переменных, в частности решать биквадратные уравнения. Решать дробные рациональные уравнения, сводя их к целым уравнениям с последующей проверкой корней.</w:t>
            </w:r>
          </w:p>
          <w:p w:rsidR="00104D67" w:rsidRPr="00104D67" w:rsidRDefault="00104D67" w:rsidP="00104D67">
            <w:pPr>
              <w:spacing w:after="0" w:line="170" w:lineRule="exact"/>
              <w:jc w:val="both"/>
              <w:rPr>
                <w:rFonts w:ascii="Times New Roman" w:eastAsia="Microsoft Sans Serif" w:hAnsi="Times New Roman" w:cs="Times New Roman"/>
                <w:color w:val="000000"/>
                <w:sz w:val="20"/>
                <w:szCs w:val="20"/>
                <w:shd w:val="clear" w:color="auto" w:fill="FFFFFF"/>
                <w:lang w:eastAsia="ru-RU" w:bidi="ru-RU"/>
              </w:rPr>
            </w:pPr>
            <w:r w:rsidRPr="00104D67">
              <w:rPr>
                <w:rStyle w:val="15"/>
                <w:rFonts w:ascii="Times New Roman" w:hAnsi="Times New Roman" w:cs="Times New Roman"/>
                <w:sz w:val="20"/>
                <w:szCs w:val="20"/>
              </w:rPr>
              <w:t>Решать неравенства второй степени, используя графические представления. Использовать метод интервалов для решения несложных рациональных неравенств</w:t>
            </w:r>
          </w:p>
        </w:tc>
      </w:tr>
      <w:tr w:rsidR="00574E7A" w:rsidTr="002F42D6">
        <w:trPr>
          <w:trHeight w:val="2613"/>
        </w:trPr>
        <w:tc>
          <w:tcPr>
            <w:tcW w:w="679" w:type="dxa"/>
          </w:tcPr>
          <w:p w:rsidR="00931F85" w:rsidRDefault="00931F85" w:rsidP="004D43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998" w:type="dxa"/>
          </w:tcPr>
          <w:p w:rsidR="00931F85" w:rsidRDefault="00104D67" w:rsidP="004D432C">
            <w:pPr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  <w:t>У</w:t>
            </w:r>
            <w:r w:rsidR="00574E7A" w:rsidRPr="00574E7A"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  <w:t>равнения</w:t>
            </w:r>
            <w:r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  <w:t xml:space="preserve"> и неравенства с двумя переменными</w:t>
            </w:r>
          </w:p>
          <w:p w:rsidR="009A6355" w:rsidRPr="009A6355" w:rsidRDefault="009A6355" w:rsidP="006D185B">
            <w:pPr>
              <w:spacing w:after="0"/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</w:pPr>
            <w:r w:rsidRPr="009A6355"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  <w:t>Уравнения с двумя переменными и их системы</w:t>
            </w:r>
          </w:p>
          <w:p w:rsidR="009A6355" w:rsidRPr="009A6355" w:rsidRDefault="009A6355" w:rsidP="006D185B">
            <w:pPr>
              <w:spacing w:after="0"/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</w:pPr>
            <w:r w:rsidRPr="009A6355"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  <w:t>Неравенства с двумя переменными и их системы</w:t>
            </w:r>
          </w:p>
          <w:p w:rsidR="006D185B" w:rsidRPr="009A6355" w:rsidRDefault="009A6355" w:rsidP="006D185B">
            <w:pPr>
              <w:spacing w:after="0"/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</w:pPr>
            <w:r w:rsidRPr="009A6355"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  <w:t>Контрольная работа № 4</w:t>
            </w:r>
          </w:p>
          <w:p w:rsidR="006D185B" w:rsidRPr="00574E7A" w:rsidRDefault="006D185B" w:rsidP="006D185B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18" w:type="dxa"/>
          </w:tcPr>
          <w:p w:rsidR="00931F85" w:rsidRPr="00104D67" w:rsidRDefault="00104D67" w:rsidP="004D432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04D67">
              <w:rPr>
                <w:rFonts w:ascii="Times New Roman" w:hAnsi="Times New Roman" w:cs="Times New Roman"/>
                <w:b/>
                <w:sz w:val="24"/>
                <w:szCs w:val="24"/>
              </w:rPr>
              <w:t>17</w:t>
            </w:r>
          </w:p>
          <w:p w:rsidR="006D185B" w:rsidRDefault="006D185B" w:rsidP="006D185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A6355" w:rsidRDefault="009A6355" w:rsidP="006D185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A6355" w:rsidRDefault="009A6355" w:rsidP="006D185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  <w:p w:rsidR="009A6355" w:rsidRDefault="009A6355" w:rsidP="006D185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A6355" w:rsidRDefault="009A6355" w:rsidP="006D185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:rsidR="009A6355" w:rsidRPr="009A6355" w:rsidRDefault="009A6355" w:rsidP="006D185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4" w:type="dxa"/>
          </w:tcPr>
          <w:p w:rsidR="00931F85" w:rsidRDefault="00760A7B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844" w:type="dxa"/>
            <w:vAlign w:val="bottom"/>
          </w:tcPr>
          <w:p w:rsidR="00931F85" w:rsidRPr="009A6355" w:rsidRDefault="009A6355" w:rsidP="004D432C">
            <w:pPr>
              <w:spacing w:after="0"/>
              <w:jc w:val="both"/>
              <w:rPr>
                <w:rStyle w:val="15"/>
                <w:rFonts w:ascii="Times New Roman" w:hAnsi="Times New Roman" w:cs="Times New Roman"/>
                <w:sz w:val="20"/>
                <w:szCs w:val="20"/>
              </w:rPr>
            </w:pPr>
            <w:r w:rsidRPr="009A6355">
              <w:rPr>
                <w:rStyle w:val="15"/>
                <w:rFonts w:ascii="Times New Roman" w:hAnsi="Times New Roman" w:cs="Times New Roman"/>
                <w:sz w:val="20"/>
                <w:szCs w:val="20"/>
              </w:rPr>
              <w:t>Строить графики уравнений с двумя переменными в простейших случаях, когда графиком является прямая, парабола, гипербола, окружность. Исполь</w:t>
            </w:r>
            <w:r w:rsidRPr="009A6355">
              <w:rPr>
                <w:rStyle w:val="15"/>
                <w:rFonts w:ascii="Times New Roman" w:hAnsi="Times New Roman" w:cs="Times New Roman"/>
                <w:sz w:val="20"/>
                <w:szCs w:val="20"/>
              </w:rPr>
              <w:softHyphen/>
              <w:t>зовать их для графического решения систем урав</w:t>
            </w:r>
            <w:r w:rsidRPr="009A6355">
              <w:rPr>
                <w:rStyle w:val="15"/>
                <w:rFonts w:ascii="Times New Roman" w:hAnsi="Times New Roman" w:cs="Times New Roman"/>
                <w:sz w:val="20"/>
                <w:szCs w:val="20"/>
              </w:rPr>
              <w:softHyphen/>
              <w:t>нений с двумя переменными.</w:t>
            </w:r>
          </w:p>
          <w:p w:rsidR="009A6355" w:rsidRPr="009A6355" w:rsidRDefault="009A6355" w:rsidP="009A6355">
            <w:pPr>
              <w:spacing w:line="211" w:lineRule="exact"/>
              <w:jc w:val="both"/>
            </w:pPr>
            <w:r w:rsidRPr="009A6355">
              <w:rPr>
                <w:rStyle w:val="15"/>
                <w:rFonts w:ascii="Times New Roman" w:hAnsi="Times New Roman" w:cs="Times New Roman"/>
                <w:sz w:val="20"/>
                <w:szCs w:val="20"/>
              </w:rPr>
              <w:t>Решать способом подстановки системы двух уравнений с двумя переменными, в которых одно уравнение первой степени, а другое — второй сте</w:t>
            </w:r>
            <w:r w:rsidRPr="009A6355">
              <w:rPr>
                <w:rStyle w:val="15"/>
                <w:rFonts w:ascii="Times New Roman" w:hAnsi="Times New Roman" w:cs="Times New Roman"/>
                <w:sz w:val="20"/>
                <w:szCs w:val="20"/>
              </w:rPr>
              <w:softHyphen/>
              <w:t>пени. Решать текстовые задачи, используя в качестве алгебраической модели систему уравнений вто</w:t>
            </w:r>
            <w:r w:rsidRPr="009A6355">
              <w:rPr>
                <w:rStyle w:val="15"/>
                <w:rFonts w:ascii="Times New Roman" w:hAnsi="Times New Roman" w:cs="Times New Roman"/>
                <w:sz w:val="20"/>
                <w:szCs w:val="20"/>
              </w:rPr>
              <w:softHyphen/>
              <w:t>рой степени с двумя переменными; решать состав</w:t>
            </w:r>
            <w:r w:rsidRPr="009A6355">
              <w:rPr>
                <w:rStyle w:val="15"/>
                <w:rFonts w:ascii="Times New Roman" w:hAnsi="Times New Roman" w:cs="Times New Roman"/>
                <w:sz w:val="20"/>
                <w:szCs w:val="20"/>
              </w:rPr>
              <w:softHyphen/>
              <w:t>ленную систему, интерпретировать результат</w:t>
            </w:r>
          </w:p>
        </w:tc>
      </w:tr>
      <w:tr w:rsidR="00574E7A" w:rsidTr="002F42D6">
        <w:trPr>
          <w:trHeight w:val="2388"/>
        </w:trPr>
        <w:tc>
          <w:tcPr>
            <w:tcW w:w="679" w:type="dxa"/>
          </w:tcPr>
          <w:p w:rsidR="00931F85" w:rsidRDefault="00931F85" w:rsidP="004D43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3998" w:type="dxa"/>
          </w:tcPr>
          <w:p w:rsidR="00931F85" w:rsidRDefault="009A6355" w:rsidP="004D432C">
            <w:pPr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  <w:t>Арифметическая и геометрическая прогрессии</w:t>
            </w:r>
          </w:p>
          <w:p w:rsidR="009A6355" w:rsidRPr="00760A7B" w:rsidRDefault="009A6355" w:rsidP="006D185B">
            <w:pPr>
              <w:spacing w:after="0" w:line="216" w:lineRule="exact"/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</w:pPr>
            <w:r w:rsidRPr="00760A7B"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  <w:t>Арифметическая прогрессия</w:t>
            </w:r>
          </w:p>
          <w:p w:rsidR="006D185B" w:rsidRPr="00760A7B" w:rsidRDefault="009A6355" w:rsidP="006D185B">
            <w:pPr>
              <w:spacing w:after="0" w:line="216" w:lineRule="exact"/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</w:pPr>
            <w:r w:rsidRPr="00760A7B"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  <w:t>Контрольная работа № 5</w:t>
            </w:r>
          </w:p>
          <w:p w:rsidR="00760A7B" w:rsidRDefault="006D185B" w:rsidP="006D185B">
            <w:pPr>
              <w:spacing w:after="0" w:line="216" w:lineRule="exact"/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</w:pPr>
            <w:r w:rsidRPr="00760A7B"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6D185B" w:rsidRPr="00760A7B" w:rsidRDefault="009A6355" w:rsidP="006D185B">
            <w:pPr>
              <w:spacing w:after="0" w:line="216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 w:rsidRPr="00760A7B"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  <w:t>Геометрическая прогрессия</w:t>
            </w:r>
          </w:p>
          <w:p w:rsidR="006D185B" w:rsidRPr="006D185B" w:rsidRDefault="00760A7B" w:rsidP="006D185B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760A7B"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  <w:t>Контрольная работа № 6</w:t>
            </w:r>
          </w:p>
        </w:tc>
        <w:tc>
          <w:tcPr>
            <w:tcW w:w="918" w:type="dxa"/>
          </w:tcPr>
          <w:p w:rsidR="00931F85" w:rsidRPr="009A6355" w:rsidRDefault="009A6355" w:rsidP="004D432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6355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  <w:p w:rsidR="006D185B" w:rsidRDefault="006D185B" w:rsidP="006D185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60A7B" w:rsidRDefault="00760A7B" w:rsidP="00760A7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  <w:p w:rsidR="00760A7B" w:rsidRDefault="00760A7B" w:rsidP="00760A7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760A7B" w:rsidRDefault="00760A7B" w:rsidP="00760A7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  <w:p w:rsidR="00760A7B" w:rsidRPr="00760A7B" w:rsidRDefault="00760A7B" w:rsidP="00760A7B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4" w:type="dxa"/>
          </w:tcPr>
          <w:p w:rsidR="00931F85" w:rsidRDefault="00931F85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844" w:type="dxa"/>
            <w:vAlign w:val="bottom"/>
          </w:tcPr>
          <w:p w:rsidR="00931F85" w:rsidRPr="00760A7B" w:rsidRDefault="00760A7B" w:rsidP="00760A7B">
            <w:pPr>
              <w:spacing w:line="211" w:lineRule="exact"/>
              <w:jc w:val="both"/>
              <w:rPr>
                <w:rFonts w:ascii="Times New Roman" w:eastAsia="Microsoft Sans Serif" w:hAnsi="Times New Roman" w:cs="Times New Roman"/>
                <w:color w:val="000000"/>
                <w:sz w:val="20"/>
                <w:szCs w:val="20"/>
                <w:lang w:eastAsia="ru-RU" w:bidi="ru-RU"/>
              </w:rPr>
            </w:pPr>
            <w:r w:rsidRPr="00760A7B">
              <w:rPr>
                <w:rStyle w:val="15"/>
                <w:rFonts w:ascii="Times New Roman" w:hAnsi="Times New Roman" w:cs="Times New Roman"/>
                <w:sz w:val="20"/>
                <w:szCs w:val="20"/>
              </w:rPr>
              <w:t>Применять индексные обозначения для членов по</w:t>
            </w:r>
            <w:r w:rsidRPr="00760A7B">
              <w:rPr>
                <w:rStyle w:val="15"/>
                <w:rFonts w:ascii="Times New Roman" w:hAnsi="Times New Roman" w:cs="Times New Roman"/>
                <w:sz w:val="20"/>
                <w:szCs w:val="20"/>
              </w:rPr>
              <w:softHyphen/>
              <w:t xml:space="preserve">следовательностей. Приводить примеры задания последовательностей формулой </w:t>
            </w:r>
            <w:r w:rsidRPr="00760A7B">
              <w:rPr>
                <w:rStyle w:val="15"/>
                <w:rFonts w:ascii="Times New Roman" w:hAnsi="Times New Roman" w:cs="Times New Roman"/>
                <w:sz w:val="20"/>
                <w:szCs w:val="20"/>
                <w:lang w:val="en-US" w:bidi="en-US"/>
              </w:rPr>
              <w:t>n</w:t>
            </w:r>
            <w:r w:rsidRPr="00760A7B">
              <w:rPr>
                <w:rStyle w:val="15"/>
                <w:rFonts w:ascii="Times New Roman" w:hAnsi="Times New Roman" w:cs="Times New Roman"/>
                <w:sz w:val="20"/>
                <w:szCs w:val="20"/>
              </w:rPr>
              <w:t>-го члена и ре</w:t>
            </w:r>
            <w:r w:rsidRPr="00760A7B">
              <w:rPr>
                <w:rStyle w:val="15"/>
                <w:rFonts w:ascii="Times New Roman" w:hAnsi="Times New Roman" w:cs="Times New Roman"/>
                <w:sz w:val="20"/>
                <w:szCs w:val="20"/>
              </w:rPr>
              <w:softHyphen/>
              <w:t xml:space="preserve">куррентной формулой. Выводить формулы </w:t>
            </w:r>
            <w:r w:rsidRPr="00760A7B">
              <w:rPr>
                <w:rStyle w:val="15"/>
                <w:rFonts w:ascii="Times New Roman" w:hAnsi="Times New Roman" w:cs="Times New Roman"/>
                <w:sz w:val="20"/>
                <w:szCs w:val="20"/>
                <w:lang w:val="en-US" w:bidi="en-US"/>
              </w:rPr>
              <w:t>n</w:t>
            </w:r>
            <w:r w:rsidRPr="00760A7B">
              <w:rPr>
                <w:rStyle w:val="15"/>
                <w:rFonts w:ascii="Times New Roman" w:hAnsi="Times New Roman" w:cs="Times New Roman"/>
                <w:sz w:val="20"/>
                <w:szCs w:val="20"/>
              </w:rPr>
              <w:t xml:space="preserve">-го члена арифметической прогрессии и геометрической прогрессии, суммы первых </w:t>
            </w:r>
            <w:r w:rsidRPr="00760A7B">
              <w:rPr>
                <w:rStyle w:val="151"/>
                <w:rFonts w:ascii="Times New Roman" w:hAnsi="Times New Roman" w:cs="Times New Roman"/>
                <w:sz w:val="20"/>
                <w:szCs w:val="20"/>
              </w:rPr>
              <w:t>п</w:t>
            </w:r>
            <w:r w:rsidRPr="00760A7B">
              <w:rPr>
                <w:rStyle w:val="15"/>
                <w:rFonts w:ascii="Times New Roman" w:hAnsi="Times New Roman" w:cs="Times New Roman"/>
                <w:sz w:val="20"/>
                <w:szCs w:val="20"/>
              </w:rPr>
              <w:t xml:space="preserve"> членов арифметической и геометри</w:t>
            </w:r>
            <w:r w:rsidRPr="00760A7B">
              <w:rPr>
                <w:rStyle w:val="15"/>
                <w:rFonts w:ascii="Times New Roman" w:hAnsi="Times New Roman" w:cs="Times New Roman"/>
                <w:sz w:val="20"/>
                <w:szCs w:val="20"/>
              </w:rPr>
              <w:softHyphen/>
              <w:t>ческой прогрессий, решать задачи с использова</w:t>
            </w:r>
            <w:r w:rsidRPr="00760A7B">
              <w:rPr>
                <w:rStyle w:val="15"/>
                <w:rFonts w:ascii="Times New Roman" w:hAnsi="Times New Roman" w:cs="Times New Roman"/>
                <w:sz w:val="20"/>
                <w:szCs w:val="20"/>
              </w:rPr>
              <w:softHyphen/>
              <w:t>нием этих формул. Доказывать характеристическое свойство арифметической и геометрической про</w:t>
            </w:r>
            <w:r w:rsidRPr="00760A7B">
              <w:rPr>
                <w:rStyle w:val="15"/>
                <w:rFonts w:ascii="Times New Roman" w:hAnsi="Times New Roman" w:cs="Times New Roman"/>
                <w:sz w:val="20"/>
                <w:szCs w:val="20"/>
              </w:rPr>
              <w:softHyphen/>
              <w:t xml:space="preserve">грессий. </w:t>
            </w:r>
            <w:r w:rsidRPr="00760A7B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>Решать задачи на сложные проценты, используя при необходимости калькулятор</w:t>
            </w:r>
            <w:r w:rsidRPr="00760A7B">
              <w:rPr>
                <w:rFonts w:ascii="Times New Roman" w:eastAsia="Microsoft Sans Serif" w:hAnsi="Times New Roman" w:cs="Times New Roman"/>
                <w:color w:val="000000"/>
                <w:sz w:val="20"/>
                <w:szCs w:val="20"/>
                <w:lang w:eastAsia="ru-RU" w:bidi="ru-RU"/>
              </w:rPr>
              <w:t>.</w:t>
            </w:r>
          </w:p>
        </w:tc>
      </w:tr>
      <w:tr w:rsidR="00574E7A" w:rsidTr="00432AAD">
        <w:trPr>
          <w:trHeight w:val="3394"/>
        </w:trPr>
        <w:tc>
          <w:tcPr>
            <w:tcW w:w="679" w:type="dxa"/>
          </w:tcPr>
          <w:p w:rsidR="00931F85" w:rsidRDefault="00931F85" w:rsidP="004D43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3998" w:type="dxa"/>
          </w:tcPr>
          <w:p w:rsidR="00931F85" w:rsidRDefault="004F6355" w:rsidP="004D432C">
            <w:pPr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</w:pPr>
            <w:r w:rsidRPr="004F6355"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  <w:t xml:space="preserve">Элементы </w:t>
            </w:r>
            <w:r w:rsidR="00760A7B">
              <w:rPr>
                <w:rStyle w:val="2MicrosoftSansSerif95pt"/>
                <w:rFonts w:ascii="Times New Roman" w:hAnsi="Times New Roman" w:cs="Times New Roman"/>
                <w:sz w:val="24"/>
                <w:szCs w:val="24"/>
              </w:rPr>
              <w:t>комбинаторики и теории вероятностей</w:t>
            </w:r>
          </w:p>
          <w:p w:rsidR="00760A7B" w:rsidRPr="00760A7B" w:rsidRDefault="00760A7B" w:rsidP="004F6355">
            <w:pPr>
              <w:spacing w:after="0"/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</w:pPr>
            <w:r w:rsidRPr="00760A7B"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  <w:t>Элементы комбинаторики</w:t>
            </w:r>
          </w:p>
          <w:p w:rsidR="00760A7B" w:rsidRPr="00760A7B" w:rsidRDefault="00760A7B" w:rsidP="004F6355">
            <w:pPr>
              <w:spacing w:after="0"/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</w:pPr>
            <w:r w:rsidRPr="00760A7B"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  <w:t>Начальные сведения из теории вероятностей</w:t>
            </w:r>
          </w:p>
          <w:p w:rsidR="004F6355" w:rsidRPr="00760A7B" w:rsidRDefault="00760A7B" w:rsidP="004F6355">
            <w:pPr>
              <w:spacing w:after="0"/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</w:pPr>
            <w:r w:rsidRPr="00760A7B">
              <w:rPr>
                <w:rStyle w:val="2MicrosoftSansSerif85pt"/>
                <w:rFonts w:ascii="Times New Roman" w:hAnsi="Times New Roman" w:cs="Times New Roman"/>
                <w:sz w:val="24"/>
                <w:szCs w:val="24"/>
              </w:rPr>
              <w:t>Контрольная работа № 7</w:t>
            </w:r>
          </w:p>
          <w:p w:rsidR="004F6355" w:rsidRPr="004F6355" w:rsidRDefault="004F6355" w:rsidP="004F6355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8" w:type="dxa"/>
          </w:tcPr>
          <w:p w:rsidR="00931F85" w:rsidRPr="00760A7B" w:rsidRDefault="00760A7B" w:rsidP="004D432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60A7B"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</w:p>
          <w:p w:rsidR="00EA2883" w:rsidRDefault="00EA2883" w:rsidP="00760A7B">
            <w:pPr>
              <w:spacing w:after="0"/>
              <w:rPr>
                <w:rFonts w:ascii="Times New Roman" w:hAnsi="Times New Roman" w:cs="Times New Roman"/>
              </w:rPr>
            </w:pPr>
          </w:p>
          <w:p w:rsidR="00760A7B" w:rsidRDefault="00760A7B" w:rsidP="00760A7B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</w:p>
          <w:p w:rsidR="00760A7B" w:rsidRDefault="00760A7B" w:rsidP="00760A7B">
            <w:pPr>
              <w:spacing w:after="0"/>
              <w:rPr>
                <w:rFonts w:ascii="Times New Roman" w:hAnsi="Times New Roman" w:cs="Times New Roman"/>
              </w:rPr>
            </w:pPr>
          </w:p>
          <w:p w:rsidR="00760A7B" w:rsidRDefault="00760A7B" w:rsidP="00760A7B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  <w:p w:rsidR="00760A7B" w:rsidRPr="004F6355" w:rsidRDefault="00760A7B" w:rsidP="00760A7B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864" w:type="dxa"/>
          </w:tcPr>
          <w:p w:rsidR="00931F85" w:rsidRDefault="002F42D6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844" w:type="dxa"/>
          </w:tcPr>
          <w:p w:rsidR="00931F85" w:rsidRPr="00432AAD" w:rsidRDefault="00760A7B" w:rsidP="00EA2883">
            <w:pPr>
              <w:spacing w:line="211" w:lineRule="exact"/>
              <w:jc w:val="both"/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</w:pPr>
            <w:r w:rsidRPr="00432AAD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>Выполнить перебор всех возможных вариантов для пересчёта объектов и комбинаций. Применять пра</w:t>
            </w:r>
            <w:r w:rsidRPr="00432AAD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softHyphen/>
              <w:t>вило комбинаторного умножения.</w:t>
            </w:r>
          </w:p>
          <w:p w:rsidR="00760A7B" w:rsidRPr="00432AAD" w:rsidRDefault="00760A7B" w:rsidP="00EA2883">
            <w:pPr>
              <w:spacing w:line="211" w:lineRule="exact"/>
              <w:jc w:val="both"/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</w:pPr>
            <w:r w:rsidRPr="00432AAD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>Распознавать задачи на вычисление числа пере</w:t>
            </w:r>
            <w:r w:rsidR="00432AAD" w:rsidRPr="00432AAD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>становок, размещений, сочетаний и применять со</w:t>
            </w:r>
            <w:r w:rsidR="00432AAD" w:rsidRPr="00432AAD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softHyphen/>
              <w:t>ответствующие формулы.</w:t>
            </w:r>
          </w:p>
          <w:p w:rsidR="00432AAD" w:rsidRPr="00432AAD" w:rsidRDefault="00432AAD" w:rsidP="00432AAD">
            <w:pPr>
              <w:spacing w:line="211" w:lineRule="exact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432AAD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t>Вычислять частоту случайного события. Оцени</w:t>
            </w:r>
            <w:r w:rsidRPr="00432AAD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softHyphen/>
              <w:t>вать вероятность случайного события с помощью частоты, установленной опытным путём. Находить вероятность случайного события на основе класси</w:t>
            </w:r>
            <w:r w:rsidRPr="00432AAD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softHyphen/>
              <w:t>ческого определения вероятности. Приводить при</w:t>
            </w:r>
            <w:r w:rsidRPr="00432AAD">
              <w:rPr>
                <w:rStyle w:val="2MicrosoftSansSerif85pt"/>
                <w:rFonts w:ascii="Times New Roman" w:hAnsi="Times New Roman" w:cs="Times New Roman"/>
                <w:sz w:val="20"/>
                <w:szCs w:val="20"/>
              </w:rPr>
              <w:softHyphen/>
              <w:t>меры достоверных и невозможных событий</w:t>
            </w:r>
          </w:p>
        </w:tc>
      </w:tr>
      <w:tr w:rsidR="00574E7A" w:rsidTr="002F42D6">
        <w:trPr>
          <w:trHeight w:val="510"/>
        </w:trPr>
        <w:tc>
          <w:tcPr>
            <w:tcW w:w="679" w:type="dxa"/>
          </w:tcPr>
          <w:p w:rsidR="00931F85" w:rsidRDefault="00931F85" w:rsidP="004D43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7</w:t>
            </w:r>
          </w:p>
        </w:tc>
        <w:tc>
          <w:tcPr>
            <w:tcW w:w="3998" w:type="dxa"/>
          </w:tcPr>
          <w:p w:rsidR="00931F85" w:rsidRDefault="00931F85" w:rsidP="004D432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A288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вторение </w:t>
            </w:r>
          </w:p>
          <w:p w:rsidR="00432AAD" w:rsidRPr="00432AAD" w:rsidRDefault="00432AAD" w:rsidP="004D43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2AAD"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918" w:type="dxa"/>
          </w:tcPr>
          <w:p w:rsidR="00931F85" w:rsidRDefault="00432AAD" w:rsidP="004D432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32AAD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EA2883" w:rsidRPr="00432AAD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  <w:p w:rsidR="00432AAD" w:rsidRPr="00432AAD" w:rsidRDefault="00432AAD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32AA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64" w:type="dxa"/>
          </w:tcPr>
          <w:p w:rsidR="00931F85" w:rsidRDefault="00931F85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844" w:type="dxa"/>
          </w:tcPr>
          <w:p w:rsidR="00931F85" w:rsidRDefault="00931F85" w:rsidP="004D432C">
            <w:pPr>
              <w:spacing w:after="0"/>
              <w:jc w:val="both"/>
            </w:pPr>
          </w:p>
        </w:tc>
      </w:tr>
      <w:tr w:rsidR="00574E7A" w:rsidTr="002F42D6">
        <w:trPr>
          <w:trHeight w:val="510"/>
        </w:trPr>
        <w:tc>
          <w:tcPr>
            <w:tcW w:w="679" w:type="dxa"/>
          </w:tcPr>
          <w:p w:rsidR="00931F85" w:rsidRDefault="00931F85" w:rsidP="004D432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98" w:type="dxa"/>
          </w:tcPr>
          <w:p w:rsidR="00931F85" w:rsidRDefault="00931F85" w:rsidP="004D43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того </w:t>
            </w:r>
          </w:p>
        </w:tc>
        <w:tc>
          <w:tcPr>
            <w:tcW w:w="918" w:type="dxa"/>
          </w:tcPr>
          <w:p w:rsidR="00931F85" w:rsidRDefault="00432AAD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864" w:type="dxa"/>
          </w:tcPr>
          <w:p w:rsidR="00931F85" w:rsidRDefault="00432AAD" w:rsidP="004D43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3844" w:type="dxa"/>
          </w:tcPr>
          <w:p w:rsidR="00931F85" w:rsidRDefault="00931F85" w:rsidP="004D432C">
            <w:pPr>
              <w:spacing w:after="0"/>
              <w:jc w:val="both"/>
            </w:pPr>
          </w:p>
        </w:tc>
      </w:tr>
    </w:tbl>
    <w:p w:rsidR="00432AAD" w:rsidRDefault="00432AAD" w:rsidP="00432AAD">
      <w:pPr>
        <w:spacing w:after="0"/>
      </w:pPr>
    </w:p>
    <w:p w:rsidR="004D432C" w:rsidRPr="00BE1B76" w:rsidRDefault="004D432C" w:rsidP="00432AAD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E1B76">
        <w:rPr>
          <w:rFonts w:ascii="Times New Roman" w:hAnsi="Times New Roman" w:cs="Times New Roman"/>
          <w:b/>
          <w:sz w:val="24"/>
          <w:szCs w:val="24"/>
        </w:rPr>
        <w:t>КАЛЕНДАРНО-ТЕМАТИЧЕСКОЕ ПЛАНИРОВАНИЕ</w:t>
      </w:r>
    </w:p>
    <w:p w:rsidR="00A53449" w:rsidRDefault="00A53449" w:rsidP="00A53449"/>
    <w:tbl>
      <w:tblPr>
        <w:tblW w:w="10445" w:type="dxa"/>
        <w:tblInd w:w="-10" w:type="dxa"/>
        <w:tblLayout w:type="fixed"/>
        <w:tblLook w:val="0000" w:firstRow="0" w:lastRow="0" w:firstColumn="0" w:lastColumn="0" w:noHBand="0" w:noVBand="0"/>
      </w:tblPr>
      <w:tblGrid>
        <w:gridCol w:w="1148"/>
        <w:gridCol w:w="1443"/>
        <w:gridCol w:w="5040"/>
        <w:gridCol w:w="1134"/>
        <w:gridCol w:w="1680"/>
      </w:tblGrid>
      <w:tr w:rsidR="00A53449" w:rsidRPr="00A53449" w:rsidTr="00104D67">
        <w:tc>
          <w:tcPr>
            <w:tcW w:w="11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№ урока</w:t>
            </w:r>
          </w:p>
        </w:tc>
        <w:tc>
          <w:tcPr>
            <w:tcW w:w="14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Номер параграфа/</w:t>
            </w:r>
          </w:p>
          <w:p w:rsidR="00A53449" w:rsidRPr="00A53449" w:rsidRDefault="00A53449" w:rsidP="00A53449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пункта</w:t>
            </w:r>
          </w:p>
        </w:tc>
        <w:tc>
          <w:tcPr>
            <w:tcW w:w="50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Содержание материала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Дата</w:t>
            </w: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Примечание</w:t>
            </w:r>
          </w:p>
        </w:tc>
      </w:tr>
      <w:tr w:rsidR="00A53449" w:rsidRPr="00A53449" w:rsidTr="00104D67">
        <w:tc>
          <w:tcPr>
            <w:tcW w:w="763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 xml:space="preserve">Глава </w:t>
            </w:r>
            <w:r w:rsidRPr="00A53449">
              <w:rPr>
                <w:rFonts w:ascii="Times New Roman" w:hAnsi="Times New Roman" w:cs="Times New Roman"/>
                <w:b/>
                <w:lang w:val="en-US"/>
              </w:rPr>
              <w:t>I</w:t>
            </w:r>
            <w:r w:rsidRPr="00A53449">
              <w:rPr>
                <w:rFonts w:ascii="Times New Roman" w:hAnsi="Times New Roman" w:cs="Times New Roman"/>
                <w:b/>
              </w:rPr>
              <w:t>.  Квадратичная функция (22 ч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88"/>
        </w:trPr>
        <w:tc>
          <w:tcPr>
            <w:tcW w:w="114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504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both"/>
              <w:rPr>
                <w:rFonts w:ascii="Times New Roman" w:hAnsi="Times New Roman" w:cs="Times New Roman"/>
                <w:b/>
                <w:i/>
                <w:u w:val="single"/>
              </w:rPr>
            </w:pPr>
            <w:r w:rsidRPr="00A53449">
              <w:rPr>
                <w:rFonts w:ascii="Times New Roman" w:hAnsi="Times New Roman" w:cs="Times New Roman"/>
                <w:b/>
              </w:rPr>
              <w:t>Функции и их свойства (5 ч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52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1 </w:t>
            </w: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</w:t>
            </w:r>
          </w:p>
          <w:p w:rsidR="00A53449" w:rsidRPr="00A53449" w:rsidRDefault="00A53449" w:rsidP="00A53449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Функция. Область определения и область значений функц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372375">
            <w:pPr>
              <w:snapToGrid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87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Графики функций и реальных зависимосте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372375">
            <w:pPr>
              <w:snapToGrid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7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3  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Свойства функц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372375">
            <w:pPr>
              <w:snapToGrid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7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Описание свойств функций на основе их графического представле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372375">
            <w:pPr>
              <w:snapToGrid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7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упражнений по теме «Свойства функций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372375">
            <w:pPr>
              <w:snapToGrid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4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</w:rPr>
              <w:t>2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</w:rPr>
              <w:t>Квадратный трехчлен (4 ч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372375">
            <w:pPr>
              <w:snapToGrid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0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6 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 xml:space="preserve">Квадратный трехчлен и его корни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372375">
            <w:pPr>
              <w:snapToGrid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0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4BF6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ыделение квадрата двучлена из квадратного трехчлен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372375">
            <w:pPr>
              <w:snapToGrid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43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8 </w:t>
            </w: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4</w:t>
            </w:r>
          </w:p>
          <w:p w:rsidR="00A53449" w:rsidRPr="00A53449" w:rsidRDefault="00A53449" w:rsidP="00A53449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азложение квадратного трехчлена на множител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372375">
            <w:pPr>
              <w:snapToGrid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43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Сокращение дробей с использованием разложения квадратного трехчлена на множител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372375">
            <w:pPr>
              <w:snapToGrid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42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0</w:t>
            </w: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  <w:i/>
              </w:rPr>
              <w:t>Контрольная работа № 1 по теме «Функции и их свойства. Квадратный трехчлен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372375">
            <w:pPr>
              <w:snapToGrid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73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3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Квадратичная функция и ее график (8 ч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22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11 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 xml:space="preserve">Функция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y</w:t>
            </w:r>
            <w:r w:rsidRPr="00A53449">
              <w:rPr>
                <w:rFonts w:ascii="Times New Roman" w:hAnsi="Times New Roman" w:cs="Times New Roman"/>
                <w:i/>
              </w:rPr>
              <w:t xml:space="preserve"> =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ax</w:t>
            </w:r>
            <w:r w:rsidRPr="00A53449">
              <w:rPr>
                <w:rFonts w:ascii="Times New Roman" w:hAnsi="Times New Roman" w:cs="Times New Roman"/>
                <w:i/>
                <w:vertAlign w:val="superscript"/>
              </w:rPr>
              <w:t>2</w:t>
            </w:r>
            <w:r w:rsidRPr="00A53449">
              <w:rPr>
                <w:rFonts w:ascii="Times New Roman" w:hAnsi="Times New Roman" w:cs="Times New Roman"/>
              </w:rPr>
              <w:t>, ее график и свойств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22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Решение упражнений на применение свойств функции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y</w:t>
            </w:r>
            <w:r w:rsidRPr="00A53449">
              <w:rPr>
                <w:rFonts w:ascii="Times New Roman" w:hAnsi="Times New Roman" w:cs="Times New Roman"/>
                <w:i/>
              </w:rPr>
              <w:t xml:space="preserve"> =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ax</w:t>
            </w:r>
            <w:r w:rsidRPr="00A53449">
              <w:rPr>
                <w:rFonts w:ascii="Times New Roman" w:hAnsi="Times New Roman" w:cs="Times New Roman"/>
                <w:i/>
                <w:vertAlign w:val="superscript"/>
              </w:rPr>
              <w:t>2</w:t>
            </w:r>
            <w:r w:rsidRPr="00A53449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13 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График функции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y</w:t>
            </w:r>
            <w:r w:rsidRPr="00A53449">
              <w:rPr>
                <w:rFonts w:ascii="Times New Roman" w:hAnsi="Times New Roman" w:cs="Times New Roman"/>
                <w:i/>
              </w:rPr>
              <w:t xml:space="preserve"> =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ax</w:t>
            </w:r>
            <w:r w:rsidRPr="00A53449">
              <w:rPr>
                <w:rFonts w:ascii="Times New Roman" w:hAnsi="Times New Roman" w:cs="Times New Roman"/>
                <w:i/>
                <w:vertAlign w:val="superscript"/>
              </w:rPr>
              <w:t>2</w:t>
            </w:r>
            <w:r w:rsidRPr="00A53449">
              <w:rPr>
                <w:rFonts w:ascii="Times New Roman" w:hAnsi="Times New Roman" w:cs="Times New Roman"/>
                <w:i/>
              </w:rPr>
              <w:t xml:space="preserve"> +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n</w:t>
            </w:r>
            <w:r w:rsidRPr="00A53449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График функции</w:t>
            </w:r>
            <w:r w:rsidRPr="00A53449">
              <w:rPr>
                <w:rFonts w:ascii="Times New Roman" w:hAnsi="Times New Roman" w:cs="Times New Roman"/>
                <w:i/>
              </w:rPr>
              <w:t xml:space="preserve">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y</w:t>
            </w:r>
            <w:r w:rsidRPr="00A53449">
              <w:rPr>
                <w:rFonts w:ascii="Times New Roman" w:hAnsi="Times New Roman" w:cs="Times New Roman"/>
                <w:i/>
              </w:rPr>
              <w:t xml:space="preserve"> =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a</w:t>
            </w:r>
            <w:r w:rsidRPr="00A53449">
              <w:rPr>
                <w:rFonts w:ascii="Times New Roman" w:hAnsi="Times New Roman" w:cs="Times New Roman"/>
                <w:i/>
              </w:rPr>
              <w:t>(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x</w:t>
            </w:r>
            <w:r w:rsidRPr="00A53449">
              <w:rPr>
                <w:rFonts w:ascii="Times New Roman" w:hAnsi="Times New Roman" w:cs="Times New Roman"/>
                <w:i/>
              </w:rPr>
              <w:t xml:space="preserve"> –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m</w:t>
            </w:r>
            <w:r w:rsidRPr="00A53449">
              <w:rPr>
                <w:rFonts w:ascii="Times New Roman" w:hAnsi="Times New Roman" w:cs="Times New Roman"/>
                <w:i/>
              </w:rPr>
              <w:t>)</w:t>
            </w:r>
            <w:r w:rsidRPr="00A53449">
              <w:rPr>
                <w:rFonts w:ascii="Times New Roman" w:hAnsi="Times New Roman" w:cs="Times New Roman"/>
                <w:i/>
                <w:vertAlign w:val="superscript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График функции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y</w:t>
            </w:r>
            <w:r w:rsidRPr="00A53449">
              <w:rPr>
                <w:rFonts w:ascii="Times New Roman" w:hAnsi="Times New Roman" w:cs="Times New Roman"/>
                <w:i/>
              </w:rPr>
              <w:t xml:space="preserve"> =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a</w:t>
            </w:r>
            <w:r w:rsidRPr="00A53449">
              <w:rPr>
                <w:rFonts w:ascii="Times New Roman" w:hAnsi="Times New Roman" w:cs="Times New Roman"/>
                <w:i/>
              </w:rPr>
              <w:t>(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x</w:t>
            </w:r>
            <w:r w:rsidRPr="00A53449">
              <w:rPr>
                <w:rFonts w:ascii="Times New Roman" w:hAnsi="Times New Roman" w:cs="Times New Roman"/>
                <w:i/>
              </w:rPr>
              <w:t xml:space="preserve"> –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m</w:t>
            </w:r>
            <w:r w:rsidRPr="00A53449">
              <w:rPr>
                <w:rFonts w:ascii="Times New Roman" w:hAnsi="Times New Roman" w:cs="Times New Roman"/>
                <w:i/>
              </w:rPr>
              <w:t>)</w:t>
            </w:r>
            <w:r w:rsidRPr="00A53449">
              <w:rPr>
                <w:rFonts w:ascii="Times New Roman" w:hAnsi="Times New Roman" w:cs="Times New Roman"/>
                <w:i/>
                <w:vertAlign w:val="superscript"/>
              </w:rPr>
              <w:t>2</w:t>
            </w:r>
            <w:r w:rsidRPr="00A53449">
              <w:rPr>
                <w:rFonts w:ascii="Times New Roman" w:hAnsi="Times New Roman" w:cs="Times New Roman"/>
                <w:i/>
              </w:rPr>
              <w:t xml:space="preserve">+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n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16  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          7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Построение графика квадратичной функц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Описание свойств квадратичной функций на основе ее графического представле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упражнений с использованием графика квадратичной функц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2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 xml:space="preserve">Степенная функция. Корень </w:t>
            </w:r>
            <w:r w:rsidRPr="00A53449">
              <w:rPr>
                <w:rFonts w:ascii="Times New Roman" w:hAnsi="Times New Roman" w:cs="Times New Roman"/>
                <w:b/>
                <w:i/>
                <w:iCs/>
              </w:rPr>
              <w:t xml:space="preserve">п-й </w:t>
            </w:r>
            <w:r w:rsidRPr="00A53449">
              <w:rPr>
                <w:rFonts w:ascii="Times New Roman" w:hAnsi="Times New Roman" w:cs="Times New Roman"/>
                <w:b/>
              </w:rPr>
              <w:t xml:space="preserve">степени </w:t>
            </w:r>
          </w:p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</w:rPr>
              <w:t>(3 ч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0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8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 xml:space="preserve">Функция </w:t>
            </w:r>
            <w:r w:rsidRPr="00A53449">
              <w:rPr>
                <w:rFonts w:ascii="Times New Roman" w:hAnsi="Times New Roman" w:cs="Times New Roman"/>
                <w:i/>
                <w:lang w:val="en-US"/>
              </w:rPr>
              <w:t>y</w:t>
            </w:r>
            <w:r w:rsidRPr="00A53449">
              <w:rPr>
                <w:rFonts w:ascii="Times New Roman" w:hAnsi="Times New Roman" w:cs="Times New Roman"/>
                <w:i/>
              </w:rPr>
              <w:t xml:space="preserve"> = </w:t>
            </w:r>
            <w:proofErr w:type="spellStart"/>
            <w:r w:rsidRPr="00A53449">
              <w:rPr>
                <w:rFonts w:ascii="Times New Roman" w:hAnsi="Times New Roman" w:cs="Times New Roman"/>
                <w:i/>
                <w:lang w:val="en-US"/>
              </w:rPr>
              <w:t>x</w:t>
            </w:r>
            <w:r w:rsidRPr="00A53449">
              <w:rPr>
                <w:rFonts w:ascii="Times New Roman" w:hAnsi="Times New Roman" w:cs="Times New Roman"/>
                <w:i/>
                <w:vertAlign w:val="superscript"/>
                <w:lang w:val="en-US"/>
              </w:rPr>
              <w:t>n</w:t>
            </w:r>
            <w:proofErr w:type="spellEnd"/>
            <w:r w:rsidRPr="00A53449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8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20 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9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Корень </w:t>
            </w:r>
            <w:r w:rsidRPr="00A53449">
              <w:rPr>
                <w:rFonts w:ascii="Times New Roman" w:hAnsi="Times New Roman" w:cs="Times New Roman"/>
                <w:lang w:val="en-US"/>
              </w:rPr>
              <w:t>n</w:t>
            </w:r>
            <w:r w:rsidRPr="00A53449">
              <w:rPr>
                <w:rFonts w:ascii="Times New Roman" w:hAnsi="Times New Roman" w:cs="Times New Roman"/>
              </w:rPr>
              <w:t xml:space="preserve">-й степени.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8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Решение упражнений по теме «Корень </w:t>
            </w:r>
            <w:r w:rsidRPr="00A53449">
              <w:rPr>
                <w:rFonts w:ascii="Times New Roman" w:hAnsi="Times New Roman" w:cs="Times New Roman"/>
                <w:lang w:val="en-US"/>
              </w:rPr>
              <w:t>n</w:t>
            </w:r>
            <w:r w:rsidRPr="00A53449">
              <w:rPr>
                <w:rFonts w:ascii="Times New Roman" w:hAnsi="Times New Roman" w:cs="Times New Roman"/>
              </w:rPr>
              <w:t>-й степени».</w:t>
            </w:r>
            <w:r w:rsidRPr="00A53449">
              <w:rPr>
                <w:rFonts w:ascii="Times New Roman" w:hAnsi="Times New Roman" w:cs="Times New Roman"/>
                <w:i/>
              </w:rPr>
              <w:t xml:space="preserve"> Степень с рациональным показателе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0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lastRenderedPageBreak/>
              <w:t>22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  <w:i/>
              </w:rPr>
              <w:t>Контрольная работа № 2 по теме «Квадратичная функция и ее график. Степенная функция. Корень n-й степени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c>
          <w:tcPr>
            <w:tcW w:w="763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Глава 11. Уравнения и неравенства с одной переменной (14 ч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70"/>
        </w:trPr>
        <w:tc>
          <w:tcPr>
            <w:tcW w:w="114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</w:rPr>
              <w:t>5</w:t>
            </w:r>
          </w:p>
        </w:tc>
        <w:tc>
          <w:tcPr>
            <w:tcW w:w="504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both"/>
              <w:rPr>
                <w:rFonts w:ascii="Times New Roman" w:hAnsi="Times New Roman" w:cs="Times New Roman"/>
                <w:b/>
                <w:i/>
                <w:u w:val="single"/>
              </w:rPr>
            </w:pPr>
            <w:r w:rsidRPr="00A53449">
              <w:rPr>
                <w:rFonts w:ascii="Times New Roman" w:hAnsi="Times New Roman" w:cs="Times New Roman"/>
                <w:b/>
              </w:rPr>
              <w:t>Уравнения с одной переменной (8 ч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23 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Целое уравнение и его корн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целого уравнения с помощью разложения на множител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целого уравнения с помощью введения новой переменно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6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Биквадратное уравн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0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27 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3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Дробные рациональные уравне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0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Способы решения дробных рациональных уравне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0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9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дробных рациональных уравнений с помощью введения новой переменно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0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дробных рациональных уравне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4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</w:rPr>
              <w:t>6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</w:rPr>
              <w:t>Неравенства с одной переменной (5 ч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49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31 – 33 </w:t>
            </w: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4</w:t>
            </w:r>
          </w:p>
          <w:p w:rsidR="00A53449" w:rsidRPr="00A53449" w:rsidRDefault="00A53449" w:rsidP="00A53449">
            <w:pPr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Решение неравенств второй степени с одной переменно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49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32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FD1CC4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иемы решения</w:t>
            </w:r>
            <w:r w:rsidR="00A53449" w:rsidRPr="00A53449">
              <w:rPr>
                <w:rFonts w:ascii="Times New Roman" w:hAnsi="Times New Roman" w:cs="Times New Roman"/>
              </w:rPr>
              <w:t xml:space="preserve"> неравенств второй степени с одной переменно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49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33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Решение систем неравенств второй степени с одной переменно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0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34  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неравенств методом интервал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0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35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Применение метода интервалов к решению дробных неравенст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0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36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  <w:i/>
              </w:rPr>
              <w:t>Контрольная работа № 3 по теме «Уравнения и неравенства с одной переменной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c>
          <w:tcPr>
            <w:tcW w:w="763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 xml:space="preserve">Глава </w:t>
            </w:r>
            <w:r w:rsidRPr="00A53449">
              <w:rPr>
                <w:rFonts w:ascii="Times New Roman" w:hAnsi="Times New Roman" w:cs="Times New Roman"/>
                <w:b/>
                <w:lang w:val="en-US"/>
              </w:rPr>
              <w:t>III</w:t>
            </w:r>
            <w:r w:rsidRPr="00A53449">
              <w:rPr>
                <w:rFonts w:ascii="Times New Roman" w:hAnsi="Times New Roman" w:cs="Times New Roman"/>
                <w:b/>
              </w:rPr>
              <w:t>. Уравнения и неравенства с двумя переменными (17 ч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480"/>
        </w:trPr>
        <w:tc>
          <w:tcPr>
            <w:tcW w:w="114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7</w:t>
            </w:r>
          </w:p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both"/>
              <w:rPr>
                <w:rFonts w:ascii="Times New Roman" w:hAnsi="Times New Roman" w:cs="Times New Roman"/>
                <w:b/>
                <w:i/>
                <w:u w:val="single"/>
              </w:rPr>
            </w:pPr>
            <w:r w:rsidRPr="00A53449">
              <w:rPr>
                <w:rFonts w:ascii="Times New Roman" w:hAnsi="Times New Roman" w:cs="Times New Roman"/>
                <w:b/>
              </w:rPr>
              <w:t>Уравнения с двумя переменными и их системы (12 ч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36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37  </w:t>
            </w: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7</w:t>
            </w:r>
          </w:p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Уравнение с двумя переменными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3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38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График уравнения с двумя переменным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48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39 </w:t>
            </w: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8</w:t>
            </w:r>
          </w:p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Графический способ решения систем уравне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41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систем уравнений с помощью график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46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41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Применение графического способа к решению систем уравне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7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42 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систем уравнений второй степен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7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43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Применение способа подстановки при решении систем уравнений второй степен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7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44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Применение способа сложения при решении систем уравнений второй степен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54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45 </w:t>
            </w: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0</w:t>
            </w:r>
          </w:p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задач с помощью систем уравнений второй степен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54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46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задач на движение с помощью систем уравнений второй степен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54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47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задач на совместную работу с помощью систем уравнений второй степен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54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lastRenderedPageBreak/>
              <w:t>48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задач на смеси и сплавы с помощью систем уравнений второй степен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54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49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  <w:i/>
              </w:rPr>
            </w:pPr>
            <w:r w:rsidRPr="00A53449">
              <w:rPr>
                <w:rFonts w:ascii="Times New Roman" w:hAnsi="Times New Roman" w:cs="Times New Roman"/>
                <w:b/>
                <w:i/>
              </w:rPr>
              <w:t>Контрольная работа №4 по итогам 1 полугод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5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8</w:t>
            </w:r>
          </w:p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</w:rPr>
              <w:t>Неравенства с двумя переменны</w:t>
            </w:r>
            <w:r w:rsidRPr="00A53449">
              <w:rPr>
                <w:rFonts w:ascii="Times New Roman" w:hAnsi="Times New Roman" w:cs="Times New Roman"/>
                <w:b/>
              </w:rPr>
              <w:softHyphen/>
              <w:t>ми и их системы (4 ч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8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50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Неравенства с двумя переменным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8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51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Изображение на координатной плоскости множества решений неравенства с двумя переменным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9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52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Системы неравенств с двумя переменным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9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53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Изображение на координатной плоскости множества решений  системы неравенств с двумя переменным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722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54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 </w:t>
            </w:r>
            <w:r w:rsidRPr="00A53449">
              <w:rPr>
                <w:rFonts w:ascii="Times New Roman" w:hAnsi="Times New Roman" w:cs="Times New Roman"/>
                <w:b/>
                <w:i/>
              </w:rPr>
              <w:t>Контрольная работа № 5 по теме «Уравнения и неравенства с двумя переменными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c>
          <w:tcPr>
            <w:tcW w:w="763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 xml:space="preserve">Глава </w:t>
            </w:r>
            <w:r w:rsidRPr="00A53449">
              <w:rPr>
                <w:rFonts w:ascii="Times New Roman" w:hAnsi="Times New Roman" w:cs="Times New Roman"/>
                <w:b/>
                <w:lang w:val="en-US"/>
              </w:rPr>
              <w:t>IV</w:t>
            </w:r>
            <w:r w:rsidRPr="00A53449">
              <w:rPr>
                <w:rFonts w:ascii="Times New Roman" w:hAnsi="Times New Roman" w:cs="Times New Roman"/>
                <w:b/>
              </w:rPr>
              <w:t>.  Арифметическая и геометрическая прогрессии (15 ч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73"/>
        </w:trPr>
        <w:tc>
          <w:tcPr>
            <w:tcW w:w="114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</w:rPr>
              <w:t>9</w:t>
            </w:r>
          </w:p>
        </w:tc>
        <w:tc>
          <w:tcPr>
            <w:tcW w:w="504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rPr>
                <w:rFonts w:ascii="Times New Roman" w:hAnsi="Times New Roman" w:cs="Times New Roman"/>
                <w:b/>
                <w:i/>
                <w:u w:val="single"/>
              </w:rPr>
            </w:pPr>
            <w:r w:rsidRPr="00A53449">
              <w:rPr>
                <w:rFonts w:ascii="Times New Roman" w:hAnsi="Times New Roman" w:cs="Times New Roman"/>
                <w:b/>
              </w:rPr>
              <w:t xml:space="preserve">Арифметическая прогрессия (7 ч) 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82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55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 xml:space="preserve">Последовательности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82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56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Способы задания числовых последовательносте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801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57</w:t>
            </w: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5</w:t>
            </w:r>
          </w:p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Определение арифметической прогрессии. Формула </w:t>
            </w:r>
            <w:r w:rsidRPr="00A53449">
              <w:rPr>
                <w:rFonts w:ascii="Times New Roman" w:hAnsi="Times New Roman" w:cs="Times New Roman"/>
                <w:lang w:val="en-US"/>
              </w:rPr>
              <w:t>n</w:t>
            </w:r>
            <w:r w:rsidRPr="00A53449">
              <w:rPr>
                <w:rFonts w:ascii="Times New Roman" w:hAnsi="Times New Roman" w:cs="Times New Roman"/>
              </w:rPr>
              <w:t>-го члена арифметической прогресс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59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58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Решение упражнений на применение формулы </w:t>
            </w:r>
            <w:r w:rsidRPr="00A53449">
              <w:rPr>
                <w:rFonts w:ascii="Times New Roman" w:hAnsi="Times New Roman" w:cs="Times New Roman"/>
                <w:lang w:val="en-US"/>
              </w:rPr>
              <w:t>n</w:t>
            </w:r>
            <w:r w:rsidRPr="00A53449">
              <w:rPr>
                <w:rFonts w:ascii="Times New Roman" w:hAnsi="Times New Roman" w:cs="Times New Roman"/>
              </w:rPr>
              <w:t>-го члена арифметической прогресс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73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59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Свойство арифметической прогресс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52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60</w:t>
            </w: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6</w:t>
            </w:r>
          </w:p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Формула суммы первых </w:t>
            </w:r>
            <w:r w:rsidRPr="00A53449">
              <w:rPr>
                <w:rFonts w:ascii="Times New Roman" w:hAnsi="Times New Roman" w:cs="Times New Roman"/>
                <w:lang w:val="en-US"/>
              </w:rPr>
              <w:t>n</w:t>
            </w:r>
            <w:r w:rsidRPr="00A53449">
              <w:rPr>
                <w:rFonts w:ascii="Times New Roman" w:hAnsi="Times New Roman" w:cs="Times New Roman"/>
              </w:rPr>
              <w:t xml:space="preserve"> членов арифметической прогресс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52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61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Решение упражнений на применение формулы суммы первых </w:t>
            </w:r>
            <w:r w:rsidRPr="00A53449">
              <w:rPr>
                <w:rFonts w:ascii="Times New Roman" w:hAnsi="Times New Roman" w:cs="Times New Roman"/>
                <w:lang w:val="en-US"/>
              </w:rPr>
              <w:t>n</w:t>
            </w:r>
            <w:r w:rsidRPr="00A53449">
              <w:rPr>
                <w:rFonts w:ascii="Times New Roman" w:hAnsi="Times New Roman" w:cs="Times New Roman"/>
              </w:rPr>
              <w:t xml:space="preserve"> членов арифметической прогресс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0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62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  <w:i/>
              </w:rPr>
              <w:t>Контрольная работа № 6 по теме «Арифметическая прогрессия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4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10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Геометрическая прогрессия (6 ч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EA449B">
        <w:trPr>
          <w:trHeight w:val="668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63</w:t>
            </w: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7</w:t>
            </w:r>
          </w:p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EA449B" w:rsidRPr="00EA449B" w:rsidRDefault="00A53449" w:rsidP="00EA449B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Определение геометрической прогрессии. Формула </w:t>
            </w:r>
            <w:r w:rsidRPr="00A53449">
              <w:rPr>
                <w:rFonts w:ascii="Times New Roman" w:hAnsi="Times New Roman" w:cs="Times New Roman"/>
                <w:lang w:val="en-US"/>
              </w:rPr>
              <w:t>n</w:t>
            </w:r>
            <w:r w:rsidRPr="00A53449">
              <w:rPr>
                <w:rFonts w:ascii="Times New Roman" w:hAnsi="Times New Roman" w:cs="Times New Roman"/>
              </w:rPr>
              <w:t xml:space="preserve">-го члена геометрической прогрессии.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59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64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Решение упражнений на применение формулы </w:t>
            </w:r>
            <w:r w:rsidRPr="00A53449">
              <w:rPr>
                <w:rFonts w:ascii="Times New Roman" w:hAnsi="Times New Roman" w:cs="Times New Roman"/>
                <w:lang w:val="en-US"/>
              </w:rPr>
              <w:t>n</w:t>
            </w:r>
            <w:r w:rsidRPr="00A53449">
              <w:rPr>
                <w:rFonts w:ascii="Times New Roman" w:hAnsi="Times New Roman" w:cs="Times New Roman"/>
              </w:rPr>
              <w:t>-го члена геометрической прогресс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74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65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Свойство геометрической прогрессии</w:t>
            </w:r>
            <w:r w:rsidR="00EA449B">
              <w:rPr>
                <w:rFonts w:ascii="Times New Roman" w:hAnsi="Times New Roman" w:cs="Times New Roman"/>
              </w:rPr>
              <w:t>.</w:t>
            </w:r>
            <w:r w:rsidR="00EA449B" w:rsidRPr="00A53449">
              <w:rPr>
                <w:rFonts w:ascii="Times New Roman" w:hAnsi="Times New Roman" w:cs="Times New Roman"/>
              </w:rPr>
              <w:t xml:space="preserve"> Сложные процент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49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66</w:t>
            </w: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Формула суммы первых </w:t>
            </w:r>
            <w:r w:rsidRPr="00A53449">
              <w:rPr>
                <w:rFonts w:ascii="Times New Roman" w:hAnsi="Times New Roman" w:cs="Times New Roman"/>
                <w:lang w:val="en-US"/>
              </w:rPr>
              <w:t>n</w:t>
            </w:r>
            <w:r w:rsidRPr="00A53449">
              <w:rPr>
                <w:rFonts w:ascii="Times New Roman" w:hAnsi="Times New Roman" w:cs="Times New Roman"/>
              </w:rPr>
              <w:t xml:space="preserve"> членов геометрической прогресс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49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67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Решение упражнений на применение формулы суммы первых </w:t>
            </w:r>
            <w:r w:rsidRPr="00A53449">
              <w:rPr>
                <w:rFonts w:ascii="Times New Roman" w:hAnsi="Times New Roman" w:cs="Times New Roman"/>
                <w:lang w:val="en-US"/>
              </w:rPr>
              <w:t>n</w:t>
            </w:r>
            <w:r w:rsidRPr="00A53449">
              <w:rPr>
                <w:rFonts w:ascii="Times New Roman" w:hAnsi="Times New Roman" w:cs="Times New Roman"/>
              </w:rPr>
              <w:t xml:space="preserve"> членов геометрической прогресс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83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68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задач на сложные процент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557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69</w:t>
            </w: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  <w:i/>
              </w:rPr>
              <w:t>Контрольная работа № 7 по теме «Геометрическая прогрессия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c>
          <w:tcPr>
            <w:tcW w:w="763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 xml:space="preserve">Глава </w:t>
            </w:r>
            <w:r w:rsidRPr="00A53449">
              <w:rPr>
                <w:rFonts w:ascii="Times New Roman" w:hAnsi="Times New Roman" w:cs="Times New Roman"/>
                <w:b/>
                <w:lang w:val="en-US"/>
              </w:rPr>
              <w:t>V</w:t>
            </w:r>
            <w:r w:rsidRPr="00A53449">
              <w:rPr>
                <w:rFonts w:ascii="Times New Roman" w:hAnsi="Times New Roman" w:cs="Times New Roman"/>
                <w:b/>
              </w:rPr>
              <w:t>. Элементы комбинаторики и теории вероятностей</w:t>
            </w:r>
            <w:r>
              <w:rPr>
                <w:rFonts w:ascii="Times New Roman" w:hAnsi="Times New Roman" w:cs="Times New Roman"/>
                <w:b/>
              </w:rPr>
              <w:t xml:space="preserve"> (13 ч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195"/>
        </w:trPr>
        <w:tc>
          <w:tcPr>
            <w:tcW w:w="114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</w:rPr>
              <w:t>11</w:t>
            </w:r>
          </w:p>
        </w:tc>
        <w:tc>
          <w:tcPr>
            <w:tcW w:w="504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rPr>
                <w:rFonts w:ascii="Times New Roman" w:hAnsi="Times New Roman" w:cs="Times New Roman"/>
                <w:b/>
                <w:i/>
                <w:u w:val="single"/>
              </w:rPr>
            </w:pPr>
            <w:r w:rsidRPr="00A53449">
              <w:rPr>
                <w:rFonts w:ascii="Times New Roman" w:hAnsi="Times New Roman" w:cs="Times New Roman"/>
                <w:b/>
              </w:rPr>
              <w:t>Элементы комбинаторики (9 ч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2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lastRenderedPageBreak/>
              <w:t>70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Примеры комбинаторных задач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2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71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Способы решения комбинаторных задач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1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72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31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Перестановки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1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73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задач на перестановк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74 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32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Размещения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75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B853FC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задач на размеще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1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76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33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Сочетания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1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77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8028D0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задач на сочета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1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78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Решение задач на различные комбинации элементов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8028D0">
        <w:trPr>
          <w:trHeight w:val="298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12</w:t>
            </w:r>
          </w:p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028D0" w:rsidRPr="008028D0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028D0">
              <w:rPr>
                <w:rFonts w:ascii="Times New Roman" w:hAnsi="Times New Roman" w:cs="Times New Roman"/>
                <w:b/>
                <w:sz w:val="20"/>
                <w:szCs w:val="20"/>
              </w:rPr>
              <w:t>Начальные сведения из теории вероятностей (3 ч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43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79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34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</w:rPr>
              <w:t>Относительная частота случайного событ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7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80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35</w:t>
            </w: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Вероятность равновозможных событ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7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81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t>Нахождение вероятности случайного события на основе класси</w:t>
            </w:r>
            <w:r w:rsidRPr="00A53449">
              <w:rPr>
                <w:rStyle w:val="2MicrosoftSansSerif85pt"/>
                <w:rFonts w:ascii="Times New Roman" w:hAnsi="Times New Roman" w:cs="Times New Roman"/>
                <w:sz w:val="22"/>
                <w:szCs w:val="22"/>
              </w:rPr>
              <w:softHyphen/>
              <w:t>ческого определения вероятност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8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82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  <w:i/>
              </w:rPr>
              <w:t>Контрольная работа № 8 по теме «Элементы комбинаторики и теории вероятностей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c>
          <w:tcPr>
            <w:tcW w:w="763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rPr>
                <w:rFonts w:ascii="Times New Roman" w:hAnsi="Times New Roman" w:cs="Times New Roman"/>
                <w:b/>
              </w:rPr>
            </w:pPr>
            <w:r w:rsidRPr="00A53449">
              <w:rPr>
                <w:rFonts w:ascii="Times New Roman" w:hAnsi="Times New Roman" w:cs="Times New Roman"/>
                <w:b/>
              </w:rPr>
              <w:t>Повторение (18 ч)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85"/>
        </w:trPr>
        <w:tc>
          <w:tcPr>
            <w:tcW w:w="114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83</w:t>
            </w:r>
          </w:p>
        </w:tc>
        <w:tc>
          <w:tcPr>
            <w:tcW w:w="144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both"/>
              <w:rPr>
                <w:rFonts w:ascii="Times New Roman" w:hAnsi="Times New Roman" w:cs="Times New Roman"/>
                <w:b/>
                <w:i/>
                <w:u w:val="single"/>
              </w:rPr>
            </w:pPr>
            <w:r w:rsidRPr="00A53449">
              <w:rPr>
                <w:rFonts w:ascii="Times New Roman" w:hAnsi="Times New Roman" w:cs="Times New Roman"/>
              </w:rPr>
              <w:t xml:space="preserve">Вычисления 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285"/>
        </w:trPr>
        <w:tc>
          <w:tcPr>
            <w:tcW w:w="114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84</w:t>
            </w:r>
          </w:p>
        </w:tc>
        <w:tc>
          <w:tcPr>
            <w:tcW w:w="1443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Тождественные преобразования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8F6605" w:rsidRPr="00A53449" w:rsidTr="008F6605">
        <w:trPr>
          <w:trHeight w:val="2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85 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Целые уравнения 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8F6605" w:rsidRPr="00A53449" w:rsidTr="008F6605">
        <w:trPr>
          <w:trHeight w:val="25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86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Дробные уравнения</w:t>
            </w:r>
          </w:p>
        </w:tc>
        <w:tc>
          <w:tcPr>
            <w:tcW w:w="113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8F6605" w:rsidRPr="00A53449" w:rsidTr="008F6605">
        <w:trPr>
          <w:trHeight w:val="28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87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Системы  уравнений</w:t>
            </w:r>
          </w:p>
        </w:tc>
        <w:tc>
          <w:tcPr>
            <w:tcW w:w="113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8F6605" w:rsidRPr="00A53449" w:rsidTr="008F6605">
        <w:trPr>
          <w:trHeight w:val="285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88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задач с помощью уравнений</w:t>
            </w:r>
          </w:p>
        </w:tc>
        <w:tc>
          <w:tcPr>
            <w:tcW w:w="1134" w:type="dxa"/>
            <w:vMerge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8F6605" w:rsidRPr="00A53449" w:rsidTr="008F6605">
        <w:trPr>
          <w:trHeight w:val="282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89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Неравенства 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8F6605" w:rsidRPr="00A53449" w:rsidTr="008F6605">
        <w:trPr>
          <w:trHeight w:val="282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90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Системы неравенств</w:t>
            </w:r>
          </w:p>
        </w:tc>
        <w:tc>
          <w:tcPr>
            <w:tcW w:w="1134" w:type="dxa"/>
            <w:vMerge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8F6605" w:rsidRPr="00A53449" w:rsidTr="008F6605">
        <w:trPr>
          <w:trHeight w:val="276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91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Функции 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8F6605" w:rsidRPr="00A53449" w:rsidTr="008F6605">
        <w:trPr>
          <w:trHeight w:val="276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92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Свойства функций</w:t>
            </w:r>
          </w:p>
        </w:tc>
        <w:tc>
          <w:tcPr>
            <w:tcW w:w="113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8F6605" w:rsidRPr="00A53449" w:rsidTr="008F6605">
        <w:trPr>
          <w:trHeight w:val="27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93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Координаты и графики</w:t>
            </w:r>
          </w:p>
        </w:tc>
        <w:tc>
          <w:tcPr>
            <w:tcW w:w="113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8F6605" w:rsidRPr="00A53449" w:rsidTr="008F6605">
        <w:trPr>
          <w:trHeight w:val="27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94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Построение графиков функций</w:t>
            </w:r>
          </w:p>
        </w:tc>
        <w:tc>
          <w:tcPr>
            <w:tcW w:w="1134" w:type="dxa"/>
            <w:vMerge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8F6605" w:rsidRPr="00A53449" w:rsidTr="008F6605">
        <w:trPr>
          <w:trHeight w:val="403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94 </w:t>
            </w:r>
          </w:p>
          <w:p w:rsidR="008F6605" w:rsidRPr="00A53449" w:rsidRDefault="008F6605" w:rsidP="00A53449">
            <w:pPr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Арифметическая и геометрическая прогрессии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8F6605" w:rsidRPr="00A53449" w:rsidTr="008F6605">
        <w:trPr>
          <w:trHeight w:val="252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95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текстовых задач</w:t>
            </w:r>
          </w:p>
        </w:tc>
        <w:tc>
          <w:tcPr>
            <w:tcW w:w="1134" w:type="dxa"/>
            <w:vMerge/>
            <w:tcBorders>
              <w:left w:val="single" w:sz="4" w:space="0" w:color="000000"/>
              <w:right w:val="single" w:sz="4" w:space="0" w:color="000000"/>
            </w:tcBorders>
            <w:shd w:val="clear" w:color="auto" w:fill="auto"/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8F6605" w:rsidRPr="00A53449" w:rsidTr="008F6605">
        <w:trPr>
          <w:trHeight w:val="27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 96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8F6605" w:rsidRPr="00A53449" w:rsidRDefault="008F6605" w:rsidP="00A53449">
            <w:pPr>
              <w:shd w:val="clear" w:color="auto" w:fill="FFFFFF"/>
              <w:autoSpaceDE w:val="0"/>
              <w:spacing w:after="0"/>
              <w:jc w:val="both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Решение комбинаторных задач</w:t>
            </w:r>
          </w:p>
        </w:tc>
        <w:tc>
          <w:tcPr>
            <w:tcW w:w="1134" w:type="dxa"/>
            <w:vMerge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8F6605" w:rsidRPr="00A53449" w:rsidRDefault="008F6605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0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DC66F6" w:rsidP="00A534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7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  <w:b/>
                <w:i/>
              </w:rPr>
              <w:t>Итоговая контрольная работ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DC66F6" w:rsidRPr="00A53449" w:rsidTr="00104D67">
        <w:trPr>
          <w:trHeight w:val="30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DC66F6" w:rsidRDefault="00DC66F6" w:rsidP="00A53449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8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DC66F6" w:rsidRPr="00A53449" w:rsidRDefault="00DC66F6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DC66F6" w:rsidRPr="00A53449" w:rsidRDefault="00DC66F6" w:rsidP="00A53449">
            <w:pPr>
              <w:shd w:val="clear" w:color="auto" w:fill="FFFFFF"/>
              <w:autoSpaceDE w:val="0"/>
              <w:spacing w:after="0"/>
              <w:rPr>
                <w:rFonts w:ascii="Times New Roman" w:hAnsi="Times New Roman" w:cs="Times New Roman"/>
                <w:b/>
                <w:i/>
              </w:rPr>
            </w:pPr>
            <w:r w:rsidRPr="00A53449">
              <w:rPr>
                <w:rFonts w:ascii="Times New Roman" w:hAnsi="Times New Roman" w:cs="Times New Roman"/>
              </w:rPr>
              <w:t>Анализ контрольной работ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auto"/>
          </w:tcPr>
          <w:p w:rsidR="00DC66F6" w:rsidRDefault="00DC66F6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DC66F6" w:rsidRPr="00A53449" w:rsidRDefault="00DC66F6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  <w:tr w:rsidR="00A53449" w:rsidRPr="00A53449" w:rsidTr="00104D67">
        <w:trPr>
          <w:trHeight w:val="300"/>
        </w:trPr>
        <w:tc>
          <w:tcPr>
            <w:tcW w:w="114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>99</w:t>
            </w:r>
          </w:p>
        </w:tc>
        <w:tc>
          <w:tcPr>
            <w:tcW w:w="1443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hd w:val="clear" w:color="auto" w:fill="FFFFFF"/>
              <w:autoSpaceDE w:val="0"/>
              <w:snapToGrid w:val="0"/>
              <w:spacing w:after="0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504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A53449" w:rsidRPr="00A53449" w:rsidRDefault="00A53449" w:rsidP="00DC66F6">
            <w:pPr>
              <w:shd w:val="clear" w:color="auto" w:fill="FFFFFF"/>
              <w:autoSpaceDE w:val="0"/>
              <w:spacing w:after="0"/>
              <w:rPr>
                <w:rFonts w:ascii="Times New Roman" w:hAnsi="Times New Roman" w:cs="Times New Roman"/>
              </w:rPr>
            </w:pPr>
            <w:r w:rsidRPr="00A53449">
              <w:rPr>
                <w:rFonts w:ascii="Times New Roman" w:hAnsi="Times New Roman" w:cs="Times New Roman"/>
              </w:rPr>
              <w:t xml:space="preserve">Заключительный урок. </w:t>
            </w:r>
            <w:r w:rsidR="00DC66F6">
              <w:rPr>
                <w:rFonts w:ascii="Times New Roman" w:hAnsi="Times New Roman" w:cs="Times New Roman"/>
              </w:rPr>
              <w:t>Обзорное повтор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53449" w:rsidRPr="00A53449" w:rsidRDefault="00A53449" w:rsidP="00A53449">
            <w:pPr>
              <w:snapToGrid w:val="0"/>
              <w:spacing w:after="0"/>
              <w:rPr>
                <w:rFonts w:ascii="Times New Roman" w:hAnsi="Times New Roman" w:cs="Times New Roman"/>
              </w:rPr>
            </w:pPr>
          </w:p>
        </w:tc>
      </w:tr>
    </w:tbl>
    <w:p w:rsidR="004D432C" w:rsidRDefault="004D432C" w:rsidP="004D432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D432C" w:rsidRPr="00BE1B76" w:rsidRDefault="004D432C" w:rsidP="004D432C">
      <w:pPr>
        <w:spacing w:after="56"/>
        <w:jc w:val="center"/>
        <w:rPr>
          <w:rStyle w:val="53"/>
          <w:rFonts w:eastAsiaTheme="minorHAnsi"/>
          <w:bCs w:val="0"/>
          <w:sz w:val="22"/>
          <w:szCs w:val="22"/>
        </w:rPr>
      </w:pPr>
      <w:bookmarkStart w:id="6" w:name="bookmark83"/>
      <w:r w:rsidRPr="00BE1B76">
        <w:rPr>
          <w:rStyle w:val="53"/>
          <w:rFonts w:eastAsiaTheme="minorHAnsi"/>
          <w:sz w:val="22"/>
          <w:szCs w:val="22"/>
        </w:rPr>
        <w:t>Учебно-методический комплект</w:t>
      </w:r>
      <w:bookmarkEnd w:id="6"/>
    </w:p>
    <w:p w:rsidR="00E66F2D" w:rsidRPr="00BE1B76" w:rsidRDefault="00E66F2D" w:rsidP="00E66F2D">
      <w:pPr>
        <w:numPr>
          <w:ilvl w:val="0"/>
          <w:numId w:val="24"/>
        </w:numPr>
        <w:suppressAutoHyphens/>
        <w:spacing w:after="0" w:line="240" w:lineRule="auto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Учебник для общеобразовательных учреждений «Алгебра 9 класс». Авт.: Ю. Н. Макарычев и др. М. «Просвещение», 201</w:t>
      </w:r>
      <w:r w:rsidR="002C23D1">
        <w:rPr>
          <w:rFonts w:ascii="Times New Roman" w:hAnsi="Times New Roman" w:cs="Times New Roman"/>
        </w:rPr>
        <w:t>9</w:t>
      </w:r>
    </w:p>
    <w:p w:rsidR="00E66F2D" w:rsidRPr="00BE1B76" w:rsidRDefault="00E66F2D" w:rsidP="00E66F2D">
      <w:pPr>
        <w:numPr>
          <w:ilvl w:val="0"/>
          <w:numId w:val="24"/>
        </w:numPr>
        <w:suppressAutoHyphens/>
        <w:spacing w:after="0" w:line="240" w:lineRule="auto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Дидактические материалы «Алгебра,9». Авт.:Ю. Н. Макарычев и др. М. «Просвещение», 2014</w:t>
      </w:r>
    </w:p>
    <w:p w:rsidR="00E66F2D" w:rsidRPr="00BE1B76" w:rsidRDefault="00E66F2D" w:rsidP="00E66F2D">
      <w:pPr>
        <w:numPr>
          <w:ilvl w:val="0"/>
          <w:numId w:val="24"/>
        </w:numPr>
        <w:suppressAutoHyphens/>
        <w:spacing w:after="0" w:line="240" w:lineRule="auto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Поурочные планы. Алгебра, 9 класс. Авт.: С. П. Ковалева. Волгоград: «Учитель», 2005</w:t>
      </w:r>
    </w:p>
    <w:p w:rsidR="00E66F2D" w:rsidRPr="00BE1B76" w:rsidRDefault="00E66F2D" w:rsidP="00E66F2D">
      <w:pPr>
        <w:numPr>
          <w:ilvl w:val="0"/>
          <w:numId w:val="24"/>
        </w:numPr>
        <w:suppressAutoHyphens/>
        <w:spacing w:after="0" w:line="240" w:lineRule="auto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>Решение задач по статистике, комбинаторике и теории вероятностей. Авт.: В. Н. Студенецкая. Волгоград: «Учитель», 2005</w:t>
      </w:r>
    </w:p>
    <w:p w:rsidR="00E66F2D" w:rsidRPr="00BE1B76" w:rsidRDefault="00D61CE9" w:rsidP="00E66F2D">
      <w:pPr>
        <w:numPr>
          <w:ilvl w:val="0"/>
          <w:numId w:val="24"/>
        </w:numPr>
        <w:suppressAutoHyphens/>
        <w:spacing w:after="0" w:line="240" w:lineRule="auto"/>
        <w:rPr>
          <w:rFonts w:ascii="Times New Roman" w:hAnsi="Times New Roman" w:cs="Times New Roman"/>
        </w:rPr>
      </w:pPr>
      <w:r w:rsidRPr="00BE1B76">
        <w:rPr>
          <w:rFonts w:ascii="Times New Roman" w:hAnsi="Times New Roman" w:cs="Times New Roman"/>
        </w:rPr>
        <w:t xml:space="preserve">«Математика». </w:t>
      </w:r>
      <w:r w:rsidR="00E66F2D" w:rsidRPr="00BE1B76">
        <w:rPr>
          <w:rFonts w:ascii="Times New Roman" w:hAnsi="Times New Roman" w:cs="Times New Roman"/>
        </w:rPr>
        <w:t xml:space="preserve">Сборник заданий для подготовки к ОГЭ  в 9 классе. </w:t>
      </w:r>
      <w:r w:rsidRPr="00BE1B76">
        <w:rPr>
          <w:rFonts w:ascii="Times New Roman" w:hAnsi="Times New Roman" w:cs="Times New Roman"/>
        </w:rPr>
        <w:t xml:space="preserve">Под редакцией </w:t>
      </w:r>
      <w:r w:rsidR="00E66F2D" w:rsidRPr="00BE1B76">
        <w:rPr>
          <w:rFonts w:ascii="Times New Roman" w:hAnsi="Times New Roman" w:cs="Times New Roman"/>
        </w:rPr>
        <w:t xml:space="preserve"> </w:t>
      </w:r>
      <w:r w:rsidRPr="00BE1B76">
        <w:rPr>
          <w:rFonts w:ascii="Times New Roman" w:hAnsi="Times New Roman" w:cs="Times New Roman"/>
        </w:rPr>
        <w:t>И.В. Ященко</w:t>
      </w:r>
      <w:r w:rsidR="00E66F2D" w:rsidRPr="00BE1B76">
        <w:rPr>
          <w:rFonts w:ascii="Times New Roman" w:hAnsi="Times New Roman" w:cs="Times New Roman"/>
        </w:rPr>
        <w:t>. М.: «</w:t>
      </w:r>
      <w:r w:rsidRPr="00BE1B76">
        <w:rPr>
          <w:rFonts w:ascii="Times New Roman" w:hAnsi="Times New Roman" w:cs="Times New Roman"/>
        </w:rPr>
        <w:t>Экзамен</w:t>
      </w:r>
      <w:r w:rsidR="00E66F2D" w:rsidRPr="00BE1B76">
        <w:rPr>
          <w:rFonts w:ascii="Times New Roman" w:hAnsi="Times New Roman" w:cs="Times New Roman"/>
        </w:rPr>
        <w:t>», 20</w:t>
      </w:r>
      <w:r w:rsidRPr="00BE1B76">
        <w:rPr>
          <w:rFonts w:ascii="Times New Roman" w:hAnsi="Times New Roman" w:cs="Times New Roman"/>
        </w:rPr>
        <w:t>1</w:t>
      </w:r>
      <w:r w:rsidR="002C23D1">
        <w:rPr>
          <w:rFonts w:ascii="Times New Roman" w:hAnsi="Times New Roman" w:cs="Times New Roman"/>
        </w:rPr>
        <w:t>9</w:t>
      </w:r>
    </w:p>
    <w:p w:rsidR="004D432C" w:rsidRPr="00BE1B76" w:rsidRDefault="004D432C" w:rsidP="004D432C">
      <w:pPr>
        <w:spacing w:after="0"/>
        <w:rPr>
          <w:rFonts w:ascii="Times New Roman" w:hAnsi="Times New Roman" w:cs="Times New Roman"/>
        </w:rPr>
      </w:pPr>
    </w:p>
    <w:p w:rsidR="004D432C" w:rsidRDefault="004D432C"/>
    <w:p w:rsidR="00EA2883" w:rsidRDefault="00EA2883"/>
    <w:sectPr w:rsidR="00EA2883" w:rsidSect="002F42D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1"/>
    <w:multiLevelType w:val="multilevel"/>
    <w:tmpl w:val="00000001"/>
    <w:lvl w:ilvl="0">
      <w:start w:val="1"/>
      <w:numFmt w:val="none"/>
      <w:pStyle w:val="Heading1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pStyle w:val="Heading2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0000004"/>
    <w:multiLevelType w:val="singleLevel"/>
    <w:tmpl w:val="174E7FB6"/>
    <w:lvl w:ilvl="0">
      <w:start w:val="1"/>
      <w:numFmt w:val="decimal"/>
      <w:lvlText w:val="%1."/>
      <w:lvlJc w:val="left"/>
      <w:pPr>
        <w:tabs>
          <w:tab w:val="num" w:pos="0"/>
        </w:tabs>
        <w:ind w:left="1070" w:hanging="360"/>
      </w:pPr>
      <w:rPr>
        <w:rFonts w:ascii="Times New Roman" w:hAnsi="Times New Roman" w:cs="Times New Roman" w:hint="default"/>
        <w:b w:val="0"/>
        <w:color w:val="auto"/>
        <w:spacing w:val="-6"/>
        <w:sz w:val="28"/>
        <w:szCs w:val="28"/>
      </w:rPr>
    </w:lvl>
  </w:abstractNum>
  <w:abstractNum w:abstractNumId="2" w15:restartNumberingAfterBreak="0">
    <w:nsid w:val="0B9F122B"/>
    <w:multiLevelType w:val="hybridMultilevel"/>
    <w:tmpl w:val="559CA73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>
      <w:start w:val="1"/>
      <w:numFmt w:val="lowerRoman"/>
      <w:lvlText w:val="%3."/>
      <w:lvlJc w:val="right"/>
      <w:pPr>
        <w:ind w:left="2869" w:hanging="180"/>
      </w:pPr>
    </w:lvl>
    <w:lvl w:ilvl="3" w:tplc="0419000F">
      <w:start w:val="1"/>
      <w:numFmt w:val="decimal"/>
      <w:lvlText w:val="%4."/>
      <w:lvlJc w:val="left"/>
      <w:pPr>
        <w:ind w:left="3589" w:hanging="360"/>
      </w:pPr>
    </w:lvl>
    <w:lvl w:ilvl="4" w:tplc="04190019">
      <w:start w:val="1"/>
      <w:numFmt w:val="lowerLetter"/>
      <w:lvlText w:val="%5."/>
      <w:lvlJc w:val="left"/>
      <w:pPr>
        <w:ind w:left="4309" w:hanging="360"/>
      </w:pPr>
    </w:lvl>
    <w:lvl w:ilvl="5" w:tplc="0419001B">
      <w:start w:val="1"/>
      <w:numFmt w:val="lowerRoman"/>
      <w:lvlText w:val="%6."/>
      <w:lvlJc w:val="right"/>
      <w:pPr>
        <w:ind w:left="5029" w:hanging="180"/>
      </w:pPr>
    </w:lvl>
    <w:lvl w:ilvl="6" w:tplc="0419000F">
      <w:start w:val="1"/>
      <w:numFmt w:val="decimal"/>
      <w:lvlText w:val="%7."/>
      <w:lvlJc w:val="left"/>
      <w:pPr>
        <w:ind w:left="5749" w:hanging="360"/>
      </w:pPr>
    </w:lvl>
    <w:lvl w:ilvl="7" w:tplc="04190019">
      <w:start w:val="1"/>
      <w:numFmt w:val="lowerLetter"/>
      <w:lvlText w:val="%8."/>
      <w:lvlJc w:val="left"/>
      <w:pPr>
        <w:ind w:left="6469" w:hanging="360"/>
      </w:pPr>
    </w:lvl>
    <w:lvl w:ilvl="8" w:tplc="0419001B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0BA56DE4"/>
    <w:multiLevelType w:val="hybridMultilevel"/>
    <w:tmpl w:val="43847BC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DC712A"/>
    <w:multiLevelType w:val="hybridMultilevel"/>
    <w:tmpl w:val="67B4C390"/>
    <w:lvl w:ilvl="0" w:tplc="CBA63BAE">
      <w:numFmt w:val="bullet"/>
      <w:lvlText w:val="-"/>
      <w:lvlJc w:val="left"/>
      <w:pPr>
        <w:tabs>
          <w:tab w:val="num" w:pos="360"/>
        </w:tabs>
        <w:ind w:left="360" w:hanging="360"/>
      </w:p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227508FC"/>
    <w:multiLevelType w:val="multilevel"/>
    <w:tmpl w:val="B870407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6" w15:restartNumberingAfterBreak="0">
    <w:nsid w:val="323F4E48"/>
    <w:multiLevelType w:val="hybridMultilevel"/>
    <w:tmpl w:val="AAEA74D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41B2464"/>
    <w:multiLevelType w:val="hybridMultilevel"/>
    <w:tmpl w:val="83EEBA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46A56628"/>
    <w:multiLevelType w:val="hybridMultilevel"/>
    <w:tmpl w:val="D57A43A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FC33191"/>
    <w:multiLevelType w:val="hybridMultilevel"/>
    <w:tmpl w:val="899A453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57B0FBC"/>
    <w:multiLevelType w:val="hybridMultilevel"/>
    <w:tmpl w:val="A0706B9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65C62028"/>
    <w:multiLevelType w:val="hybridMultilevel"/>
    <w:tmpl w:val="BBE48A12"/>
    <w:lvl w:ilvl="0" w:tplc="CBA63BAE">
      <w:numFmt w:val="bullet"/>
      <w:lvlText w:val="-"/>
      <w:lvlJc w:val="left"/>
      <w:pPr>
        <w:tabs>
          <w:tab w:val="num" w:pos="360"/>
        </w:tabs>
        <w:ind w:left="360" w:hanging="360"/>
      </w:pPr>
      <w:rPr>
        <w:b/>
        <w:i w:val="0"/>
        <w:sz w:val="24"/>
        <w:szCs w:val="24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7AD874BF"/>
    <w:multiLevelType w:val="hybridMultilevel"/>
    <w:tmpl w:val="1E9EF09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3"/>
  </w:num>
  <w:num w:numId="3">
    <w:abstractNumId w:val="12"/>
  </w:num>
  <w:num w:numId="4">
    <w:abstractNumId w:val="17"/>
  </w:num>
  <w:num w:numId="5">
    <w:abstractNumId w:val="9"/>
    <w:lvlOverride w:ilvl="0">
      <w:startOverride w:val="1"/>
    </w:lvlOverride>
  </w:num>
  <w:num w:numId="6">
    <w:abstractNumId w:val="19"/>
  </w:num>
  <w:num w:numId="7">
    <w:abstractNumId w:val="13"/>
  </w:num>
  <w:num w:numId="8">
    <w:abstractNumId w:val="8"/>
  </w:num>
  <w:num w:numId="9">
    <w:abstractNumId w:val="21"/>
  </w:num>
  <w:num w:numId="10">
    <w:abstractNumId w:val="15"/>
  </w:num>
  <w:num w:numId="11">
    <w:abstractNumId w:val="16"/>
  </w:num>
  <w:num w:numId="12">
    <w:abstractNumId w:val="10"/>
  </w:num>
  <w:num w:numId="13">
    <w:abstractNumId w:val="11"/>
  </w:num>
  <w:num w:numId="1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7"/>
  </w:num>
  <w:num w:numId="16">
    <w:abstractNumId w:val="6"/>
  </w:num>
  <w:num w:numId="17">
    <w:abstractNumId w:val="1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"/>
  </w:num>
  <w:num w:numId="20">
    <w:abstractNumId w:val="4"/>
  </w:num>
  <w:num w:numId="21">
    <w:abstractNumId w:val="2"/>
  </w:num>
  <w:num w:numId="22">
    <w:abstractNumId w:val="14"/>
  </w:num>
  <w:num w:numId="23">
    <w:abstractNumId w:val="0"/>
  </w:num>
  <w:num w:numId="2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2525D"/>
    <w:rsid w:val="000305B8"/>
    <w:rsid w:val="00037B21"/>
    <w:rsid w:val="00044D77"/>
    <w:rsid w:val="00052194"/>
    <w:rsid w:val="00056014"/>
    <w:rsid w:val="00070852"/>
    <w:rsid w:val="000A0F9E"/>
    <w:rsid w:val="00104D67"/>
    <w:rsid w:val="00130FDA"/>
    <w:rsid w:val="00135480"/>
    <w:rsid w:val="001809EE"/>
    <w:rsid w:val="001B50F2"/>
    <w:rsid w:val="001C0CF6"/>
    <w:rsid w:val="001E7692"/>
    <w:rsid w:val="002B157B"/>
    <w:rsid w:val="002C23D1"/>
    <w:rsid w:val="002F42D6"/>
    <w:rsid w:val="00325E14"/>
    <w:rsid w:val="00354696"/>
    <w:rsid w:val="0036007A"/>
    <w:rsid w:val="003601C7"/>
    <w:rsid w:val="00363C01"/>
    <w:rsid w:val="00372375"/>
    <w:rsid w:val="00393BE4"/>
    <w:rsid w:val="003A7115"/>
    <w:rsid w:val="003D3392"/>
    <w:rsid w:val="003E74F4"/>
    <w:rsid w:val="00406244"/>
    <w:rsid w:val="00432AAD"/>
    <w:rsid w:val="00434BA7"/>
    <w:rsid w:val="00476D14"/>
    <w:rsid w:val="004903D8"/>
    <w:rsid w:val="004A332F"/>
    <w:rsid w:val="004B407C"/>
    <w:rsid w:val="004D432C"/>
    <w:rsid w:val="004E0D03"/>
    <w:rsid w:val="004E4044"/>
    <w:rsid w:val="004F6355"/>
    <w:rsid w:val="00500D9E"/>
    <w:rsid w:val="00554CF1"/>
    <w:rsid w:val="00572802"/>
    <w:rsid w:val="00574E7A"/>
    <w:rsid w:val="005A6E58"/>
    <w:rsid w:val="005B7EE4"/>
    <w:rsid w:val="005D5FA8"/>
    <w:rsid w:val="005E53C9"/>
    <w:rsid w:val="005E7C5D"/>
    <w:rsid w:val="006028C6"/>
    <w:rsid w:val="0062525D"/>
    <w:rsid w:val="006534E4"/>
    <w:rsid w:val="00664138"/>
    <w:rsid w:val="00683A08"/>
    <w:rsid w:val="006B20F6"/>
    <w:rsid w:val="006B5CE7"/>
    <w:rsid w:val="006C19AF"/>
    <w:rsid w:val="006C3064"/>
    <w:rsid w:val="006C3E41"/>
    <w:rsid w:val="006D185B"/>
    <w:rsid w:val="006D3A8B"/>
    <w:rsid w:val="00705D75"/>
    <w:rsid w:val="00726ACD"/>
    <w:rsid w:val="00735673"/>
    <w:rsid w:val="00736B80"/>
    <w:rsid w:val="00750B2D"/>
    <w:rsid w:val="007539F9"/>
    <w:rsid w:val="00760653"/>
    <w:rsid w:val="00760A7B"/>
    <w:rsid w:val="007A098C"/>
    <w:rsid w:val="007B757B"/>
    <w:rsid w:val="007C1393"/>
    <w:rsid w:val="007D5B75"/>
    <w:rsid w:val="007D7307"/>
    <w:rsid w:val="008028D0"/>
    <w:rsid w:val="00841C4E"/>
    <w:rsid w:val="0085203F"/>
    <w:rsid w:val="008A053B"/>
    <w:rsid w:val="008D0AAF"/>
    <w:rsid w:val="008E506B"/>
    <w:rsid w:val="008F6605"/>
    <w:rsid w:val="009026F5"/>
    <w:rsid w:val="0091159F"/>
    <w:rsid w:val="00931F85"/>
    <w:rsid w:val="00985A0A"/>
    <w:rsid w:val="009870CC"/>
    <w:rsid w:val="009A6355"/>
    <w:rsid w:val="009B60FC"/>
    <w:rsid w:val="009B7A6B"/>
    <w:rsid w:val="00A32A4E"/>
    <w:rsid w:val="00A53449"/>
    <w:rsid w:val="00A544C0"/>
    <w:rsid w:val="00A54BF6"/>
    <w:rsid w:val="00A81DFC"/>
    <w:rsid w:val="00AA3780"/>
    <w:rsid w:val="00AD7841"/>
    <w:rsid w:val="00AE1FA2"/>
    <w:rsid w:val="00AE6E17"/>
    <w:rsid w:val="00B1083C"/>
    <w:rsid w:val="00B10C14"/>
    <w:rsid w:val="00B76E98"/>
    <w:rsid w:val="00B853FC"/>
    <w:rsid w:val="00B968D5"/>
    <w:rsid w:val="00BD16FB"/>
    <w:rsid w:val="00BD2225"/>
    <w:rsid w:val="00BE1B76"/>
    <w:rsid w:val="00BF49CD"/>
    <w:rsid w:val="00C05CCA"/>
    <w:rsid w:val="00C165C8"/>
    <w:rsid w:val="00C25DF5"/>
    <w:rsid w:val="00C478AC"/>
    <w:rsid w:val="00C74367"/>
    <w:rsid w:val="00CE3195"/>
    <w:rsid w:val="00D61CE9"/>
    <w:rsid w:val="00D64B58"/>
    <w:rsid w:val="00DC66F6"/>
    <w:rsid w:val="00DE4389"/>
    <w:rsid w:val="00E06361"/>
    <w:rsid w:val="00E1164B"/>
    <w:rsid w:val="00E37C47"/>
    <w:rsid w:val="00E66F2D"/>
    <w:rsid w:val="00E735D8"/>
    <w:rsid w:val="00EA21FD"/>
    <w:rsid w:val="00EA2883"/>
    <w:rsid w:val="00EA449B"/>
    <w:rsid w:val="00F34C29"/>
    <w:rsid w:val="00F60EA6"/>
    <w:rsid w:val="00F9745D"/>
    <w:rsid w:val="00FB5925"/>
    <w:rsid w:val="00FC1612"/>
    <w:rsid w:val="00FD1C88"/>
    <w:rsid w:val="00FD1CC4"/>
    <w:rsid w:val="00FF26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0F81A66"/>
  <w15:chartTrackingRefBased/>
  <w15:docId w15:val="{48396066-B39C-406C-8B17-A02D7362C3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37C47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AA3780"/>
    <w:pPr>
      <w:keepNext/>
      <w:keepLines/>
      <w:numPr>
        <w:numId w:val="23"/>
      </w:numPr>
      <w:spacing w:before="480" w:after="0"/>
      <w:outlineLvl w:val="0"/>
    </w:pPr>
    <w:rPr>
      <w:rFonts w:ascii="Cambria" w:eastAsia="Calibri" w:hAnsi="Cambria" w:cs="Times New Roman"/>
      <w:b/>
      <w:bCs/>
      <w:color w:val="365F91"/>
      <w:sz w:val="28"/>
      <w:szCs w:val="28"/>
      <w:lang w:val="x-none" w:eastAsia="ar-SA"/>
    </w:rPr>
  </w:style>
  <w:style w:type="paragraph" w:styleId="Heading2">
    <w:name w:val="heading 2"/>
    <w:basedOn w:val="Normal"/>
    <w:next w:val="Normal"/>
    <w:link w:val="Heading2Char"/>
    <w:qFormat/>
    <w:rsid w:val="00AA3780"/>
    <w:pPr>
      <w:keepNext/>
      <w:numPr>
        <w:ilvl w:val="1"/>
        <w:numId w:val="23"/>
      </w:numPr>
      <w:spacing w:before="240" w:after="60" w:line="240" w:lineRule="auto"/>
      <w:outlineLvl w:val="1"/>
    </w:pPr>
    <w:rPr>
      <w:rFonts w:ascii="Arial" w:eastAsia="Calibri" w:hAnsi="Arial" w:cs="Times New Roman"/>
      <w:b/>
      <w:bCs/>
      <w:i/>
      <w:iCs/>
      <w:sz w:val="28"/>
      <w:szCs w:val="28"/>
      <w:lang w:val="x-none" w:eastAsia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99"/>
    <w:qFormat/>
    <w:rsid w:val="00E37C4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99"/>
    <w:locked/>
    <w:rsid w:val="00E37C47"/>
  </w:style>
  <w:style w:type="paragraph" w:customStyle="1" w:styleId="a">
    <w:name w:val="НОМЕРА"/>
    <w:basedOn w:val="NormalWeb"/>
    <w:link w:val="a0"/>
    <w:uiPriority w:val="99"/>
    <w:qFormat/>
    <w:rsid w:val="00E37C47"/>
    <w:pPr>
      <w:numPr>
        <w:numId w:val="5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0">
    <w:name w:val="НОМЕРА Знак"/>
    <w:link w:val="a"/>
    <w:uiPriority w:val="99"/>
    <w:rsid w:val="00E37C47"/>
    <w:rPr>
      <w:rFonts w:ascii="Arial Narrow" w:eastAsia="Calibri" w:hAnsi="Arial Narrow" w:cs="Times New Roman"/>
      <w:sz w:val="18"/>
      <w:szCs w:val="18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E37C4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NormalWeb">
    <w:name w:val="Normal (Web)"/>
    <w:basedOn w:val="Normal"/>
    <w:uiPriority w:val="99"/>
    <w:semiHidden/>
    <w:unhideWhenUsed/>
    <w:rsid w:val="00E37C47"/>
    <w:rPr>
      <w:rFonts w:ascii="Times New Roman" w:hAnsi="Times New Roman" w:cs="Times New Roman"/>
      <w:sz w:val="24"/>
      <w:szCs w:val="24"/>
    </w:rPr>
  </w:style>
  <w:style w:type="character" w:customStyle="1" w:styleId="2">
    <w:name w:val="Основной текст (2)_"/>
    <w:basedOn w:val="DefaultParagraphFont"/>
    <w:rsid w:val="006B20F6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20">
    <w:name w:val="Основной текст (2)"/>
    <w:basedOn w:val="2"/>
    <w:rsid w:val="006B20F6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 w:eastAsia="ru-RU" w:bidi="ru-RU"/>
    </w:rPr>
  </w:style>
  <w:style w:type="character" w:customStyle="1" w:styleId="WW8Num1z0">
    <w:name w:val="WW8Num1z0"/>
    <w:rsid w:val="00F9745D"/>
    <w:rPr>
      <w:rFonts w:hint="default"/>
    </w:rPr>
  </w:style>
  <w:style w:type="table" w:styleId="TableGrid">
    <w:name w:val="Table Grid"/>
    <w:basedOn w:val="TableNormal"/>
    <w:uiPriority w:val="59"/>
    <w:rsid w:val="00931F8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MicrosoftSansSerif95pt">
    <w:name w:val="Основной текст (2) + Microsoft Sans Serif;9;5 pt;Полужирный"/>
    <w:basedOn w:val="DefaultParagraphFont"/>
    <w:rsid w:val="00931F85"/>
    <w:rPr>
      <w:rFonts w:ascii="Microsoft Sans Serif" w:eastAsia="Microsoft Sans Serif" w:hAnsi="Microsoft Sans Serif" w:cs="Microsoft Sans Serif"/>
      <w:b/>
      <w:bCs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 w:eastAsia="ru-RU" w:bidi="ru-RU"/>
    </w:rPr>
  </w:style>
  <w:style w:type="character" w:customStyle="1" w:styleId="2MicrosoftSansSerif85pt">
    <w:name w:val="Основной текст (2) + Microsoft Sans Serif;8;5 pt"/>
    <w:basedOn w:val="2"/>
    <w:rsid w:val="00931F85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MicrosoftSansSerif85pt0">
    <w:name w:val="Основной текст (2) + Microsoft Sans Serif;8;5 pt;Курсив"/>
    <w:basedOn w:val="2"/>
    <w:rsid w:val="00931F85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MicrosoftSansSerif8pt">
    <w:name w:val="Основной текст (2) + Microsoft Sans Serif;8 pt;Курсив"/>
    <w:basedOn w:val="2"/>
    <w:rsid w:val="00931F85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color w:val="000000"/>
      <w:spacing w:val="0"/>
      <w:w w:val="100"/>
      <w:position w:val="0"/>
      <w:sz w:val="16"/>
      <w:szCs w:val="16"/>
      <w:u w:val="none"/>
      <w:shd w:val="clear" w:color="auto" w:fill="FFFFFF"/>
      <w:lang w:val="ru-RU" w:eastAsia="ru-RU" w:bidi="ru-RU"/>
    </w:rPr>
  </w:style>
  <w:style w:type="character" w:customStyle="1" w:styleId="2MicrosoftSansSerif85pt1">
    <w:name w:val="Основной текст (2) + Microsoft Sans Serif;8;5 pt;Курсив;Малые прописные"/>
    <w:basedOn w:val="2"/>
    <w:rsid w:val="00931F85"/>
    <w:rPr>
      <w:rFonts w:ascii="Microsoft Sans Serif" w:eastAsia="Microsoft Sans Serif" w:hAnsi="Microsoft Sans Serif" w:cs="Microsoft Sans Serif"/>
      <w:b w:val="0"/>
      <w:bCs w:val="0"/>
      <w:i/>
      <w:iCs/>
      <w:smallCaps/>
      <w:strike w:val="0"/>
      <w:color w:val="000000"/>
      <w:spacing w:val="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15">
    <w:name w:val="Основной текст (15)"/>
    <w:basedOn w:val="DefaultParagraphFont"/>
    <w:rsid w:val="00931F85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lang w:val="ru-RU" w:eastAsia="ru-RU" w:bidi="ru-RU"/>
    </w:rPr>
  </w:style>
  <w:style w:type="character" w:customStyle="1" w:styleId="2MicrosoftSansSerif85pt1pt">
    <w:name w:val="Основной текст (2) + Microsoft Sans Serif;8;5 pt;Курсив;Интервал 1 pt"/>
    <w:basedOn w:val="2"/>
    <w:rsid w:val="00931F85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color w:val="000000"/>
      <w:spacing w:val="2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MicrosoftSansSerif85pt1pt0">
    <w:name w:val="Основной текст (2) + Microsoft Sans Serif;8;5 pt;Курсив;Малые прописные;Интервал 1 pt"/>
    <w:basedOn w:val="2"/>
    <w:rsid w:val="00931F85"/>
    <w:rPr>
      <w:rFonts w:ascii="Microsoft Sans Serif" w:eastAsia="Microsoft Sans Serif" w:hAnsi="Microsoft Sans Serif" w:cs="Microsoft Sans Serif"/>
      <w:b w:val="0"/>
      <w:bCs w:val="0"/>
      <w:i/>
      <w:iCs/>
      <w:smallCaps/>
      <w:strike w:val="0"/>
      <w:color w:val="000000"/>
      <w:spacing w:val="20"/>
      <w:w w:val="100"/>
      <w:position w:val="0"/>
      <w:sz w:val="17"/>
      <w:szCs w:val="17"/>
      <w:u w:val="none"/>
      <w:shd w:val="clear" w:color="auto" w:fill="FFFFFF"/>
      <w:lang w:val="ru-RU" w:eastAsia="ru-RU" w:bidi="ru-RU"/>
    </w:rPr>
  </w:style>
  <w:style w:type="character" w:customStyle="1" w:styleId="2MicrosoftSansSerif95pt0">
    <w:name w:val="Основной текст (2) + Microsoft Sans Serif;9;5 pt"/>
    <w:basedOn w:val="2"/>
    <w:rsid w:val="00044D77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 w:eastAsia="ru-RU" w:bidi="ru-RU"/>
    </w:rPr>
  </w:style>
  <w:style w:type="paragraph" w:styleId="NoSpacing">
    <w:name w:val="No Spacing"/>
    <w:uiPriority w:val="1"/>
    <w:qFormat/>
    <w:rsid w:val="00044D77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BD2225"/>
    <w:rPr>
      <w:color w:val="808080"/>
    </w:rPr>
  </w:style>
  <w:style w:type="character" w:customStyle="1" w:styleId="11">
    <w:name w:val="Основной текст (11)"/>
    <w:basedOn w:val="DefaultParagraphFont"/>
    <w:rsid w:val="004D432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 w:eastAsia="ru-RU" w:bidi="ru-RU"/>
    </w:rPr>
  </w:style>
  <w:style w:type="character" w:customStyle="1" w:styleId="11115pt">
    <w:name w:val="Основной текст (11) + 11;5 pt;Курсив"/>
    <w:basedOn w:val="DefaultParagraphFont"/>
    <w:rsid w:val="004D432C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3"/>
      <w:szCs w:val="23"/>
      <w:u w:val="none"/>
      <w:lang w:val="ru-RU" w:eastAsia="ru-RU" w:bidi="ru-RU"/>
    </w:rPr>
  </w:style>
  <w:style w:type="character" w:customStyle="1" w:styleId="53">
    <w:name w:val="Заголовок №5 (3)"/>
    <w:basedOn w:val="DefaultParagraphFont"/>
    <w:rsid w:val="004D432C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ru-RU" w:eastAsia="ru-RU" w:bidi="ru-RU"/>
    </w:rPr>
  </w:style>
  <w:style w:type="character" w:customStyle="1" w:styleId="2115pt">
    <w:name w:val="Основной текст (2) + 11;5 pt;Курсив"/>
    <w:basedOn w:val="2"/>
    <w:rsid w:val="00F34C2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3"/>
      <w:szCs w:val="23"/>
      <w:u w:val="none"/>
      <w:lang w:val="ru-RU" w:eastAsia="ru-RU" w:bidi="ru-RU"/>
    </w:rPr>
  </w:style>
  <w:style w:type="character" w:customStyle="1" w:styleId="Heading1Char">
    <w:name w:val="Heading 1 Char"/>
    <w:basedOn w:val="DefaultParagraphFont"/>
    <w:link w:val="Heading1"/>
    <w:rsid w:val="00AA3780"/>
    <w:rPr>
      <w:rFonts w:ascii="Cambria" w:eastAsia="Calibri" w:hAnsi="Cambria" w:cs="Times New Roman"/>
      <w:b/>
      <w:bCs/>
      <w:color w:val="365F91"/>
      <w:sz w:val="28"/>
      <w:szCs w:val="28"/>
      <w:lang w:val="x-none" w:eastAsia="ar-SA"/>
    </w:rPr>
  </w:style>
  <w:style w:type="character" w:customStyle="1" w:styleId="Heading2Char">
    <w:name w:val="Heading 2 Char"/>
    <w:basedOn w:val="DefaultParagraphFont"/>
    <w:link w:val="Heading2"/>
    <w:rsid w:val="00AA3780"/>
    <w:rPr>
      <w:rFonts w:ascii="Arial" w:eastAsia="Calibri" w:hAnsi="Arial" w:cs="Times New Roman"/>
      <w:b/>
      <w:bCs/>
      <w:i/>
      <w:iCs/>
      <w:sz w:val="28"/>
      <w:szCs w:val="28"/>
      <w:lang w:val="x-none" w:eastAsia="ar-SA"/>
    </w:rPr>
  </w:style>
  <w:style w:type="character" w:customStyle="1" w:styleId="2MicrosoftSansSerif10pt">
    <w:name w:val="Основной текст (2) + Microsoft Sans Serif;10 pt;Курсив"/>
    <w:basedOn w:val="2"/>
    <w:rsid w:val="00C74367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color w:val="000000"/>
      <w:spacing w:val="0"/>
      <w:w w:val="100"/>
      <w:position w:val="0"/>
      <w:sz w:val="20"/>
      <w:szCs w:val="20"/>
      <w:u w:val="none"/>
      <w:lang w:val="ru-RU" w:eastAsia="ru-RU" w:bidi="ru-RU"/>
    </w:rPr>
  </w:style>
  <w:style w:type="character" w:customStyle="1" w:styleId="2MicrosoftSansSerif10pt-1pt">
    <w:name w:val="Основной текст (2) + Microsoft Sans Serif;10 pt;Курсив;Интервал -1 pt"/>
    <w:basedOn w:val="2"/>
    <w:rsid w:val="00FD1C88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color w:val="000000"/>
      <w:spacing w:val="-30"/>
      <w:w w:val="100"/>
      <w:position w:val="0"/>
      <w:sz w:val="20"/>
      <w:szCs w:val="20"/>
      <w:u w:val="none"/>
      <w:lang w:val="ru-RU" w:eastAsia="ru-RU" w:bidi="ru-RU"/>
    </w:rPr>
  </w:style>
  <w:style w:type="character" w:customStyle="1" w:styleId="150">
    <w:name w:val="Основной текст (15)_"/>
    <w:basedOn w:val="DefaultParagraphFont"/>
    <w:rsid w:val="009A6355"/>
    <w:rPr>
      <w:rFonts w:ascii="Microsoft Sans Serif" w:eastAsia="Microsoft Sans Serif" w:hAnsi="Microsoft Sans Serif" w:cs="Microsoft Sans Serif"/>
      <w:b w:val="0"/>
      <w:bCs w:val="0"/>
      <w:i w:val="0"/>
      <w:iCs w:val="0"/>
      <w:smallCaps w:val="0"/>
      <w:strike w:val="0"/>
      <w:sz w:val="17"/>
      <w:szCs w:val="17"/>
      <w:u w:val="none"/>
    </w:rPr>
  </w:style>
  <w:style w:type="character" w:customStyle="1" w:styleId="151">
    <w:name w:val="Основной текст (15) + Курсив"/>
    <w:basedOn w:val="150"/>
    <w:rsid w:val="00760A7B"/>
    <w:rPr>
      <w:rFonts w:ascii="Microsoft Sans Serif" w:eastAsia="Microsoft Sans Serif" w:hAnsi="Microsoft Sans Serif" w:cs="Microsoft Sans Serif"/>
      <w:b w:val="0"/>
      <w:bCs w:val="0"/>
      <w:i/>
      <w:iCs/>
      <w:smallCaps w:val="0"/>
      <w:strike w:val="0"/>
      <w:color w:val="000000"/>
      <w:spacing w:val="0"/>
      <w:w w:val="100"/>
      <w:position w:val="0"/>
      <w:sz w:val="17"/>
      <w:szCs w:val="17"/>
      <w:u w:val="none"/>
      <w:lang w:val="ru-RU" w:eastAsia="ru-RU" w:bidi="ru-R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E1B7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1B7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7.bin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A7B198E-8910-4590-AB1A-4E5466FAA1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78</TotalTime>
  <Pages>18</Pages>
  <Words>7839</Words>
  <Characters>44684</Characters>
  <Application>Microsoft Office Word</Application>
  <DocSecurity>0</DocSecurity>
  <Lines>372</Lines>
  <Paragraphs>10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24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молова СА</dc:creator>
  <cp:keywords/>
  <dc:description/>
  <cp:lastModifiedBy>HP</cp:lastModifiedBy>
  <cp:revision>44</cp:revision>
  <cp:lastPrinted>2019-09-06T06:30:00Z</cp:lastPrinted>
  <dcterms:created xsi:type="dcterms:W3CDTF">2017-08-18T06:47:00Z</dcterms:created>
  <dcterms:modified xsi:type="dcterms:W3CDTF">2020-08-27T08:42:00Z</dcterms:modified>
</cp:coreProperties>
</file>